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61DB" w:rsidRDefault="00B82F22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97.35pt;margin-top:42.45pt;width:207pt;height:55.3pt;z-index:251660288">
            <v:imagedata r:id="rId4" o:title=""/>
            <w10:wrap type="square"/>
          </v:shape>
          <o:OLEObject Type="Embed" ProgID="Equation.DSMT4" ShapeID="_x0000_s1026" DrawAspect="Content" ObjectID="_1365253006" r:id="rId5"/>
        </w:pict>
      </w:r>
      <w:r w:rsidR="00D90B68">
        <w:t>Starting with the stress tensor given in Problem 2.1</w:t>
      </w:r>
      <w:r w:rsidR="00E0449C">
        <w:t>6</w:t>
      </w:r>
      <w:r w:rsidR="00D90B68">
        <w:t xml:space="preserve"> from </w:t>
      </w:r>
      <w:proofErr w:type="spellStart"/>
      <w:r w:rsidR="00D90B68">
        <w:t>Budynas</w:t>
      </w:r>
      <w:proofErr w:type="spellEnd"/>
      <w:r w:rsidR="00D90B68">
        <w:t>, 2</w:t>
      </w:r>
      <w:r w:rsidR="00D90B68" w:rsidRPr="00D90B68">
        <w:rPr>
          <w:vertAlign w:val="superscript"/>
        </w:rPr>
        <w:t>nd</w:t>
      </w:r>
      <w:r w:rsidR="00D90B68">
        <w:t xml:space="preserve"> </w:t>
      </w:r>
      <w:proofErr w:type="gramStart"/>
      <w:r w:rsidR="00D90B68">
        <w:t>ed</w:t>
      </w:r>
      <w:proofErr w:type="gramEnd"/>
      <w:r w:rsidR="00D90B68">
        <w:t>.</w:t>
      </w:r>
      <w:r w:rsidR="00E0449C">
        <w:t xml:space="preserve">  </w:t>
      </w:r>
      <w:r>
        <w:t>The problem states the state of stress is plane stress</w:t>
      </w:r>
      <w:r w:rsidR="00E0449C">
        <w:t xml:space="preserve"> (no stress in the z direction).  The plane stress condition results from a structure being very thin.</w:t>
      </w:r>
    </w:p>
    <w:p w:rsidR="00D90B68" w:rsidRDefault="00D90B68"/>
    <w:p w:rsidR="00D90B68" w:rsidRDefault="00D90B68"/>
    <w:p w:rsidR="00D90B68" w:rsidRDefault="00E0449C">
      <w:r>
        <w:rPr>
          <w:noProof/>
        </w:rPr>
        <w:pict>
          <v:shape id="_x0000_s1027" type="#_x0000_t75" style="position:absolute;margin-left:88.1pt;margin-top:25.15pt;width:243pt;height:55.3pt;z-index:251661312">
            <v:imagedata r:id="rId6" o:title=""/>
            <w10:wrap type="square"/>
          </v:shape>
          <o:OLEObject Type="Embed" ProgID="Equation.DSMT4" ShapeID="_x0000_s1027" DrawAspect="Content" ObjectID="_1365253007" r:id="rId7"/>
        </w:pict>
      </w:r>
      <w:r>
        <w:t>This principal</w:t>
      </w:r>
      <w:r w:rsidR="00D90B68">
        <w:t xml:space="preserve"> stress cube was </w:t>
      </w:r>
      <w:r>
        <w:t>then</w:t>
      </w:r>
      <w:r w:rsidR="00D90B68">
        <w:t xml:space="preserve"> rotated </w:t>
      </w:r>
      <w:r>
        <w:t>1</w:t>
      </w:r>
      <w:r w:rsidR="00D90B68">
        <w:t>5°</w:t>
      </w:r>
      <w:r>
        <w:t xml:space="preserve"> about the z</w:t>
      </w:r>
      <w:r w:rsidR="00D90B68">
        <w:t xml:space="preserve">-axis </w:t>
      </w:r>
      <w:r>
        <w:t>and resulted in the following state of stress.</w:t>
      </w:r>
    </w:p>
    <w:p w:rsidR="00D90B68" w:rsidRDefault="00D90B68"/>
    <w:p w:rsidR="00D90B68" w:rsidRDefault="00D90B68"/>
    <w:p w:rsidR="00E0449C" w:rsidRDefault="00E0449C">
      <w:r>
        <w:t xml:space="preserve">The problem also asked to determine the state of stress where the shear was </w:t>
      </w:r>
      <w:proofErr w:type="gramStart"/>
      <w:r>
        <w:t>maximum</w:t>
      </w:r>
      <w:proofErr w:type="gramEnd"/>
      <w:r w:rsidR="00C00D9C">
        <w:t xml:space="preserve"> in the x-y plane</w:t>
      </w:r>
      <w:r>
        <w:t>.</w:t>
      </w:r>
      <w:r w:rsidR="00C00D9C">
        <w:t xml:space="preserve">  This resulted in the following state of stress.</w:t>
      </w:r>
    </w:p>
    <w:p w:rsidR="00E0449C" w:rsidRDefault="00B82F22">
      <w:r>
        <w:rPr>
          <w:noProof/>
        </w:rPr>
        <w:pict>
          <v:shape id="_x0000_s1030" type="#_x0000_t75" style="position:absolute;margin-left:97.35pt;margin-top:4.95pt;width:240.95pt;height:55.3pt;z-index:251665408">
            <v:imagedata r:id="rId8" o:title=""/>
            <w10:wrap type="square"/>
          </v:shape>
          <o:OLEObject Type="Embed" ProgID="Equation.DSMT4" ShapeID="_x0000_s1030" DrawAspect="Content" ObjectID="_1365253010" r:id="rId9"/>
        </w:pict>
      </w:r>
    </w:p>
    <w:p w:rsidR="00E0449C" w:rsidRDefault="00E0449C"/>
    <w:p w:rsidR="00B82F22" w:rsidRDefault="00B82F22"/>
    <w:p w:rsidR="00DE351F" w:rsidRDefault="00D90B68">
      <w:r>
        <w:t>Given the material is steel (E=</w:t>
      </w:r>
      <w:r w:rsidR="00C00D9C">
        <w:t>75</w:t>
      </w:r>
      <w:r>
        <w:t xml:space="preserve">GPa, </w:t>
      </w:r>
      <w:r>
        <w:sym w:font="Symbol" w:char="F075"/>
      </w:r>
      <w:r>
        <w:t xml:space="preserve">=0.3), determine the </w:t>
      </w:r>
      <w:r w:rsidR="00DE351F">
        <w:t>initial engineering strain tensor and the engineering strain tensor after transformation.</w:t>
      </w:r>
    </w:p>
    <w:p w:rsidR="00DE351F" w:rsidRDefault="00DE351F">
      <w:r>
        <w:t>SOLUTION:</w:t>
      </w:r>
    </w:p>
    <w:p w:rsidR="000E1039" w:rsidRDefault="000E1039" w:rsidP="000E1039">
      <w:r>
        <w:t>&gt;&gt; Sig</w:t>
      </w:r>
      <w:proofErr w:type="gramStart"/>
      <w:r>
        <w:t>=[</w:t>
      </w:r>
      <w:proofErr w:type="gramEnd"/>
      <w:r>
        <w:t>40 10 0]'*1e6</w:t>
      </w:r>
      <w:r>
        <w:br/>
        <w:t>Sig =</w:t>
      </w:r>
      <w:r>
        <w:br/>
        <w:t xml:space="preserve">    40000000</w:t>
      </w:r>
      <w:r>
        <w:br/>
        <w:t xml:space="preserve">    10000000</w:t>
      </w:r>
      <w:r>
        <w:br/>
        <w:t xml:space="preserve">           0</w:t>
      </w:r>
    </w:p>
    <w:p w:rsidR="000E1039" w:rsidRDefault="000E1039" w:rsidP="000E1039">
      <w:r>
        <w:t xml:space="preserve">&gt;&gt; </w:t>
      </w:r>
      <w:proofErr w:type="spellStart"/>
      <w:r>
        <w:t>Sig_xyz</w:t>
      </w:r>
      <w:proofErr w:type="spellEnd"/>
      <w:proofErr w:type="gramStart"/>
      <w:r>
        <w:t>=[</w:t>
      </w:r>
      <w:proofErr w:type="gramEnd"/>
      <w:r>
        <w:t>38 12 7.5]'*1e6</w:t>
      </w:r>
      <w:r>
        <w:br/>
      </w:r>
      <w:proofErr w:type="spellStart"/>
      <w:r>
        <w:t>Sig_xyz</w:t>
      </w:r>
      <w:proofErr w:type="spellEnd"/>
      <w:r>
        <w:t xml:space="preserve"> =</w:t>
      </w:r>
      <w:r>
        <w:br/>
        <w:t xml:space="preserve">    38000000</w:t>
      </w:r>
      <w:r>
        <w:br/>
        <w:t xml:space="preserve">    12000000</w:t>
      </w:r>
      <w:r>
        <w:br/>
        <w:t xml:space="preserve">     7500000</w:t>
      </w:r>
    </w:p>
    <w:p w:rsidR="000E1039" w:rsidRDefault="000E1039" w:rsidP="000E1039">
      <w:r>
        <w:t xml:space="preserve">&gt;&gt; </w:t>
      </w:r>
      <w:proofErr w:type="spellStart"/>
      <w:r>
        <w:t>Sig_maxShear</w:t>
      </w:r>
      <w:proofErr w:type="spellEnd"/>
      <w:proofErr w:type="gramStart"/>
      <w:r>
        <w:t>=[</w:t>
      </w:r>
      <w:proofErr w:type="gramEnd"/>
      <w:r>
        <w:t>25 25 15]'*1e6</w:t>
      </w:r>
      <w:r>
        <w:br/>
      </w:r>
      <w:proofErr w:type="spellStart"/>
      <w:r>
        <w:t>Sig_maxShear</w:t>
      </w:r>
      <w:proofErr w:type="spellEnd"/>
      <w:r>
        <w:t xml:space="preserve"> =</w:t>
      </w:r>
      <w:r>
        <w:br/>
        <w:t xml:space="preserve">    25000000</w:t>
      </w:r>
      <w:r>
        <w:br/>
        <w:t xml:space="preserve">    25000000</w:t>
      </w:r>
      <w:r>
        <w:br/>
        <w:t xml:space="preserve">    15000000</w:t>
      </w:r>
    </w:p>
    <w:p w:rsidR="00B82F22" w:rsidRDefault="000E1039" w:rsidP="000E1039">
      <w:r>
        <w:lastRenderedPageBreak/>
        <w:t xml:space="preserve">&gt;&gt; </w:t>
      </w:r>
      <w:proofErr w:type="spellStart"/>
      <w:r>
        <w:t>Scomp</w:t>
      </w:r>
      <w:proofErr w:type="spellEnd"/>
      <w:proofErr w:type="gramStart"/>
      <w:r>
        <w:t>=[</w:t>
      </w:r>
      <w:proofErr w:type="gramEnd"/>
      <w:r>
        <w:t xml:space="preserve">1/75e9 .3/75e9 0; .3/75e9 1/75e9 0; 0 </w:t>
      </w:r>
      <w:proofErr w:type="spellStart"/>
      <w:r>
        <w:t>0</w:t>
      </w:r>
      <w:proofErr w:type="spellEnd"/>
      <w:r>
        <w:t xml:space="preserve"> 2*(1+.3)/75e9]</w:t>
      </w:r>
      <w:r>
        <w:br/>
      </w:r>
      <w:proofErr w:type="spellStart"/>
      <w:r>
        <w:t>Scomp</w:t>
      </w:r>
      <w:proofErr w:type="spellEnd"/>
      <w:r>
        <w:t xml:space="preserve"> =  1.0e-010 *</w:t>
      </w:r>
      <w:r>
        <w:br/>
        <w:t xml:space="preserve">    0.1333    -0.0400         0</w:t>
      </w:r>
      <w:r>
        <w:br/>
        <w:t xml:space="preserve">    -0.0400    0.1333         0</w:t>
      </w:r>
      <w:r>
        <w:br/>
        <w:t xml:space="preserve">         0     </w:t>
      </w:r>
      <w:r w:rsidR="00953FF6">
        <w:t xml:space="preserve">    </w:t>
      </w:r>
      <w:r>
        <w:t xml:space="preserve">  </w:t>
      </w:r>
      <w:r w:rsidR="00953FF6">
        <w:t xml:space="preserve"> </w:t>
      </w:r>
      <w:r>
        <w:t xml:space="preserve">  </w:t>
      </w:r>
      <w:proofErr w:type="spellStart"/>
      <w:r>
        <w:t>0</w:t>
      </w:r>
      <w:proofErr w:type="spellEnd"/>
      <w:r>
        <w:t xml:space="preserve">   </w:t>
      </w:r>
      <w:r w:rsidR="00953FF6">
        <w:t xml:space="preserve">      </w:t>
      </w:r>
      <w:r>
        <w:t xml:space="preserve"> 0.3467</w:t>
      </w:r>
    </w:p>
    <w:p w:rsidR="00BD146F" w:rsidRDefault="000E1039" w:rsidP="000E1039">
      <w:r>
        <w:rPr>
          <w:noProof/>
        </w:rPr>
        <w:pict>
          <v:shape id="_x0000_s1028" type="#_x0000_t75" style="position:absolute;margin-left:82.45pt;margin-top:59.5pt;width:267.25pt;height:37.2pt;z-index:251663360" wrapcoords="2184 876 2184 5546 324 7297 0 7881 0 13719 607 14886 2184 14886 2184 20432 21519 20432 21519 876 2184 876">
            <v:imagedata r:id="rId10" o:title=""/>
            <w10:wrap type="tight"/>
          </v:shape>
          <o:OLEObject Type="Embed" ProgID="Equation.DSMT4" ShapeID="_x0000_s1028" DrawAspect="Content" ObjectID="_1365253008" r:id="rId11"/>
        </w:pict>
      </w:r>
      <w:r>
        <w:t xml:space="preserve">e </w:t>
      </w:r>
      <w:proofErr w:type="gramStart"/>
      <w:r>
        <w:t>=  1.0e</w:t>
      </w:r>
      <w:proofErr w:type="gramEnd"/>
      <w:r>
        <w:t>-003 *</w:t>
      </w:r>
      <w:r>
        <w:br/>
        <w:t xml:space="preserve">    0.4933</w:t>
      </w:r>
      <w:r>
        <w:br/>
        <w:t xml:space="preserve">   -0.0267</w:t>
      </w:r>
      <w:r>
        <w:br/>
        <w:t xml:space="preserve">         0</w:t>
      </w:r>
    </w:p>
    <w:p w:rsidR="00BD146F" w:rsidRDefault="00BD146F" w:rsidP="00BD146F"/>
    <w:p w:rsidR="00BD146F" w:rsidRDefault="00BD146F" w:rsidP="00BD146F"/>
    <w:p w:rsidR="00953FF6" w:rsidRDefault="00953FF6" w:rsidP="00953FF6">
      <w:r>
        <w:rPr>
          <w:noProof/>
        </w:rPr>
        <w:pict>
          <v:shape id="_x0000_s1031" type="#_x0000_t75" style="position:absolute;margin-left:82.45pt;margin-top:83.1pt;width:293.3pt;height:37.2pt;z-index:251666432" wrapcoords="2184 876 2184 5546 324 7297 0 7881 0 13719 607 14886 2184 14886 2184 20432 21519 20432 21519 876 2184 876">
            <v:imagedata r:id="rId12" o:title=""/>
            <w10:wrap type="tight"/>
          </v:shape>
          <o:OLEObject Type="Embed" ProgID="Equation.DSMT4" ShapeID="_x0000_s1031" DrawAspect="Content" ObjectID="_1365253011" r:id="rId13"/>
        </w:pict>
      </w:r>
      <w:r>
        <w:t xml:space="preserve">&gt;&gt; </w:t>
      </w:r>
      <w:proofErr w:type="spellStart"/>
      <w:r>
        <w:t>e_xyz</w:t>
      </w:r>
      <w:proofErr w:type="spellEnd"/>
      <w:r>
        <w:t>=</w:t>
      </w:r>
      <w:proofErr w:type="spellStart"/>
      <w:r>
        <w:t>Scomp</w:t>
      </w:r>
      <w:proofErr w:type="spellEnd"/>
      <w:r>
        <w:t>*</w:t>
      </w:r>
      <w:proofErr w:type="spellStart"/>
      <w:r>
        <w:t>Sig_xyz</w:t>
      </w:r>
      <w:proofErr w:type="spellEnd"/>
      <w:r>
        <w:br/>
      </w:r>
      <w:proofErr w:type="spellStart"/>
      <w:r>
        <w:t>e_xyz</w:t>
      </w:r>
      <w:proofErr w:type="spellEnd"/>
      <w:r>
        <w:t xml:space="preserve"> </w:t>
      </w:r>
      <w:proofErr w:type="gramStart"/>
      <w:r>
        <w:t>=  1.0e</w:t>
      </w:r>
      <w:proofErr w:type="gramEnd"/>
      <w:r>
        <w:t>-003 *</w:t>
      </w:r>
      <w:r>
        <w:br/>
        <w:t xml:space="preserve">    0.4587</w:t>
      </w:r>
      <w:r>
        <w:br/>
        <w:t xml:space="preserve">    0.0080</w:t>
      </w:r>
      <w:r>
        <w:br/>
        <w:t xml:space="preserve">    0.2600</w:t>
      </w:r>
    </w:p>
    <w:p w:rsidR="00953FF6" w:rsidRDefault="00953FF6" w:rsidP="00953FF6"/>
    <w:p w:rsidR="00953FF6" w:rsidRDefault="00953FF6" w:rsidP="00953FF6"/>
    <w:p w:rsidR="00D90B68" w:rsidRDefault="00953FF6" w:rsidP="00953FF6">
      <w:r>
        <w:rPr>
          <w:noProof/>
        </w:rPr>
        <w:pict>
          <v:shape id="_x0000_s1032" type="#_x0000_t75" style="position:absolute;margin-left:70.75pt;margin-top:94.85pt;width:330.35pt;height:37.2pt;z-index:251667456" wrapcoords="2184 876 2184 5546 324 7297 0 7881 0 13719 607 14886 2184 14886 2184 20432 21519 20432 21519 876 2184 876">
            <v:imagedata r:id="rId14" o:title=""/>
            <w10:wrap type="tight"/>
          </v:shape>
          <o:OLEObject Type="Embed" ProgID="Equation.DSMT4" ShapeID="_x0000_s1032" DrawAspect="Content" ObjectID="_1365253009" r:id="rId15"/>
        </w:pict>
      </w:r>
      <w:r>
        <w:t xml:space="preserve">&gt;&gt; </w:t>
      </w:r>
      <w:proofErr w:type="spellStart"/>
      <w:r>
        <w:t>e_maxShear</w:t>
      </w:r>
      <w:proofErr w:type="spellEnd"/>
      <w:r>
        <w:t>=</w:t>
      </w:r>
      <w:proofErr w:type="spellStart"/>
      <w:r>
        <w:t>Scomp</w:t>
      </w:r>
      <w:proofErr w:type="spellEnd"/>
      <w:r>
        <w:t>*</w:t>
      </w:r>
      <w:proofErr w:type="spellStart"/>
      <w:r>
        <w:t>Sig_maxShear</w:t>
      </w:r>
      <w:proofErr w:type="spellEnd"/>
      <w:r>
        <w:br/>
      </w:r>
      <w:proofErr w:type="spellStart"/>
      <w:r>
        <w:t>e_maxShear</w:t>
      </w:r>
      <w:proofErr w:type="spellEnd"/>
      <w:r>
        <w:t xml:space="preserve"> </w:t>
      </w:r>
      <w:proofErr w:type="gramStart"/>
      <w:r>
        <w:t>=  1.0e</w:t>
      </w:r>
      <w:proofErr w:type="gramEnd"/>
      <w:r>
        <w:t>-003 *</w:t>
      </w:r>
      <w:r>
        <w:br/>
        <w:t xml:space="preserve">    0.2333</w:t>
      </w:r>
      <w:r>
        <w:br/>
        <w:t xml:space="preserve">    0.2333</w:t>
      </w:r>
      <w:r>
        <w:br/>
        <w:t xml:space="preserve">    0.5200</w:t>
      </w:r>
    </w:p>
    <w:sectPr w:rsidR="00D90B68" w:rsidSect="00B061D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D90B68"/>
    <w:rsid w:val="00000CD5"/>
    <w:rsid w:val="000011C6"/>
    <w:rsid w:val="000013D6"/>
    <w:rsid w:val="0000280A"/>
    <w:rsid w:val="00002BAE"/>
    <w:rsid w:val="00004A60"/>
    <w:rsid w:val="0001152A"/>
    <w:rsid w:val="0001249C"/>
    <w:rsid w:val="00013720"/>
    <w:rsid w:val="00013EC7"/>
    <w:rsid w:val="00013FD2"/>
    <w:rsid w:val="00014902"/>
    <w:rsid w:val="00015181"/>
    <w:rsid w:val="00020CB3"/>
    <w:rsid w:val="00021C28"/>
    <w:rsid w:val="00021E26"/>
    <w:rsid w:val="000227B2"/>
    <w:rsid w:val="00022E4D"/>
    <w:rsid w:val="000241CB"/>
    <w:rsid w:val="00024661"/>
    <w:rsid w:val="00026483"/>
    <w:rsid w:val="00026B78"/>
    <w:rsid w:val="00035871"/>
    <w:rsid w:val="000361E0"/>
    <w:rsid w:val="00036538"/>
    <w:rsid w:val="0004493D"/>
    <w:rsid w:val="00047BAF"/>
    <w:rsid w:val="00047C18"/>
    <w:rsid w:val="000528B8"/>
    <w:rsid w:val="00052B1B"/>
    <w:rsid w:val="0005338A"/>
    <w:rsid w:val="000534E4"/>
    <w:rsid w:val="0005454A"/>
    <w:rsid w:val="00054550"/>
    <w:rsid w:val="000550DF"/>
    <w:rsid w:val="00056729"/>
    <w:rsid w:val="00057F6E"/>
    <w:rsid w:val="000605F2"/>
    <w:rsid w:val="00061E55"/>
    <w:rsid w:val="00062354"/>
    <w:rsid w:val="00062564"/>
    <w:rsid w:val="0006277F"/>
    <w:rsid w:val="00062F19"/>
    <w:rsid w:val="00064910"/>
    <w:rsid w:val="000656C4"/>
    <w:rsid w:val="000657ED"/>
    <w:rsid w:val="00065CFC"/>
    <w:rsid w:val="00067C18"/>
    <w:rsid w:val="00070216"/>
    <w:rsid w:val="00070B69"/>
    <w:rsid w:val="00070D95"/>
    <w:rsid w:val="00071E9C"/>
    <w:rsid w:val="00072755"/>
    <w:rsid w:val="00072958"/>
    <w:rsid w:val="00072E36"/>
    <w:rsid w:val="00074635"/>
    <w:rsid w:val="0007771B"/>
    <w:rsid w:val="00077E6A"/>
    <w:rsid w:val="00081F92"/>
    <w:rsid w:val="00083214"/>
    <w:rsid w:val="000854FE"/>
    <w:rsid w:val="00086ACF"/>
    <w:rsid w:val="00091C5C"/>
    <w:rsid w:val="00091E79"/>
    <w:rsid w:val="00094639"/>
    <w:rsid w:val="0009473D"/>
    <w:rsid w:val="00094898"/>
    <w:rsid w:val="00094C02"/>
    <w:rsid w:val="0009533C"/>
    <w:rsid w:val="000953DB"/>
    <w:rsid w:val="000955EA"/>
    <w:rsid w:val="000957B3"/>
    <w:rsid w:val="00096CB9"/>
    <w:rsid w:val="0009751A"/>
    <w:rsid w:val="000977AA"/>
    <w:rsid w:val="00097DBC"/>
    <w:rsid w:val="000A1FD0"/>
    <w:rsid w:val="000A342C"/>
    <w:rsid w:val="000A403F"/>
    <w:rsid w:val="000A585C"/>
    <w:rsid w:val="000A63E2"/>
    <w:rsid w:val="000A6744"/>
    <w:rsid w:val="000A7A9D"/>
    <w:rsid w:val="000B0743"/>
    <w:rsid w:val="000B33AE"/>
    <w:rsid w:val="000B4E2B"/>
    <w:rsid w:val="000B5AA1"/>
    <w:rsid w:val="000B632F"/>
    <w:rsid w:val="000B6BCC"/>
    <w:rsid w:val="000B7245"/>
    <w:rsid w:val="000B7CD3"/>
    <w:rsid w:val="000C1301"/>
    <w:rsid w:val="000C4386"/>
    <w:rsid w:val="000C5DF2"/>
    <w:rsid w:val="000C6F70"/>
    <w:rsid w:val="000D05DF"/>
    <w:rsid w:val="000D17BF"/>
    <w:rsid w:val="000D1836"/>
    <w:rsid w:val="000D20E3"/>
    <w:rsid w:val="000D2D4D"/>
    <w:rsid w:val="000D3AA5"/>
    <w:rsid w:val="000D486A"/>
    <w:rsid w:val="000D528E"/>
    <w:rsid w:val="000D7622"/>
    <w:rsid w:val="000E0270"/>
    <w:rsid w:val="000E042C"/>
    <w:rsid w:val="000E1039"/>
    <w:rsid w:val="000E14D7"/>
    <w:rsid w:val="000E176E"/>
    <w:rsid w:val="000E268F"/>
    <w:rsid w:val="000E2F7D"/>
    <w:rsid w:val="000E34A2"/>
    <w:rsid w:val="000E4625"/>
    <w:rsid w:val="000E551C"/>
    <w:rsid w:val="000E777E"/>
    <w:rsid w:val="000E7D34"/>
    <w:rsid w:val="000F1D54"/>
    <w:rsid w:val="000F2BD8"/>
    <w:rsid w:val="000F4052"/>
    <w:rsid w:val="000F47E0"/>
    <w:rsid w:val="000F531B"/>
    <w:rsid w:val="000F5C1F"/>
    <w:rsid w:val="00100131"/>
    <w:rsid w:val="00100906"/>
    <w:rsid w:val="00100E03"/>
    <w:rsid w:val="00103103"/>
    <w:rsid w:val="00103E94"/>
    <w:rsid w:val="00110D08"/>
    <w:rsid w:val="0011269B"/>
    <w:rsid w:val="00112C94"/>
    <w:rsid w:val="001131D0"/>
    <w:rsid w:val="001158E0"/>
    <w:rsid w:val="0011747B"/>
    <w:rsid w:val="00120D94"/>
    <w:rsid w:val="00122135"/>
    <w:rsid w:val="00122F13"/>
    <w:rsid w:val="0012396E"/>
    <w:rsid w:val="00123B1B"/>
    <w:rsid w:val="00127354"/>
    <w:rsid w:val="001274E5"/>
    <w:rsid w:val="00127712"/>
    <w:rsid w:val="001278E5"/>
    <w:rsid w:val="00130288"/>
    <w:rsid w:val="00131796"/>
    <w:rsid w:val="00131CD1"/>
    <w:rsid w:val="00136C8F"/>
    <w:rsid w:val="00137228"/>
    <w:rsid w:val="00137D57"/>
    <w:rsid w:val="0014038C"/>
    <w:rsid w:val="001413EE"/>
    <w:rsid w:val="001443F5"/>
    <w:rsid w:val="00144FCF"/>
    <w:rsid w:val="00144FEC"/>
    <w:rsid w:val="00145652"/>
    <w:rsid w:val="00146134"/>
    <w:rsid w:val="00146201"/>
    <w:rsid w:val="00147234"/>
    <w:rsid w:val="001472ED"/>
    <w:rsid w:val="00147346"/>
    <w:rsid w:val="00150163"/>
    <w:rsid w:val="0015046A"/>
    <w:rsid w:val="001508CD"/>
    <w:rsid w:val="00151CAE"/>
    <w:rsid w:val="0015431B"/>
    <w:rsid w:val="0015487D"/>
    <w:rsid w:val="00155C3B"/>
    <w:rsid w:val="00155DAC"/>
    <w:rsid w:val="00156337"/>
    <w:rsid w:val="0015678C"/>
    <w:rsid w:val="00156938"/>
    <w:rsid w:val="00156DF3"/>
    <w:rsid w:val="0015735C"/>
    <w:rsid w:val="001611C9"/>
    <w:rsid w:val="00161666"/>
    <w:rsid w:val="00161A0E"/>
    <w:rsid w:val="00161F46"/>
    <w:rsid w:val="00162C90"/>
    <w:rsid w:val="001632BA"/>
    <w:rsid w:val="00163E02"/>
    <w:rsid w:val="001656EE"/>
    <w:rsid w:val="00166A97"/>
    <w:rsid w:val="001678EC"/>
    <w:rsid w:val="0017145A"/>
    <w:rsid w:val="00171791"/>
    <w:rsid w:val="00174283"/>
    <w:rsid w:val="00175017"/>
    <w:rsid w:val="0017527C"/>
    <w:rsid w:val="0017536B"/>
    <w:rsid w:val="0017539E"/>
    <w:rsid w:val="00176A93"/>
    <w:rsid w:val="00180CE1"/>
    <w:rsid w:val="001810F4"/>
    <w:rsid w:val="001821DC"/>
    <w:rsid w:val="001827D8"/>
    <w:rsid w:val="00183048"/>
    <w:rsid w:val="00183621"/>
    <w:rsid w:val="001841C8"/>
    <w:rsid w:val="00184325"/>
    <w:rsid w:val="00185F32"/>
    <w:rsid w:val="001868CE"/>
    <w:rsid w:val="00192832"/>
    <w:rsid w:val="00192E0E"/>
    <w:rsid w:val="00194AE2"/>
    <w:rsid w:val="001950C9"/>
    <w:rsid w:val="0019548E"/>
    <w:rsid w:val="00195AA7"/>
    <w:rsid w:val="00195F1C"/>
    <w:rsid w:val="001964AA"/>
    <w:rsid w:val="001964E6"/>
    <w:rsid w:val="00196DDE"/>
    <w:rsid w:val="00197BF7"/>
    <w:rsid w:val="001A0E3F"/>
    <w:rsid w:val="001A1DE6"/>
    <w:rsid w:val="001A4DE0"/>
    <w:rsid w:val="001A510C"/>
    <w:rsid w:val="001A5688"/>
    <w:rsid w:val="001B20EF"/>
    <w:rsid w:val="001B33C1"/>
    <w:rsid w:val="001B415B"/>
    <w:rsid w:val="001B5AEE"/>
    <w:rsid w:val="001B6F72"/>
    <w:rsid w:val="001B7027"/>
    <w:rsid w:val="001B7291"/>
    <w:rsid w:val="001B7EFF"/>
    <w:rsid w:val="001C06D5"/>
    <w:rsid w:val="001C2325"/>
    <w:rsid w:val="001C2489"/>
    <w:rsid w:val="001C3E06"/>
    <w:rsid w:val="001C3EC4"/>
    <w:rsid w:val="001C558E"/>
    <w:rsid w:val="001C7917"/>
    <w:rsid w:val="001D1512"/>
    <w:rsid w:val="001D25C8"/>
    <w:rsid w:val="001D2AFE"/>
    <w:rsid w:val="001D4F55"/>
    <w:rsid w:val="001D539A"/>
    <w:rsid w:val="001D5887"/>
    <w:rsid w:val="001D71EB"/>
    <w:rsid w:val="001D7D4C"/>
    <w:rsid w:val="001D7E2E"/>
    <w:rsid w:val="001E1DD0"/>
    <w:rsid w:val="001E43EF"/>
    <w:rsid w:val="001E71C3"/>
    <w:rsid w:val="001E7634"/>
    <w:rsid w:val="001F09B1"/>
    <w:rsid w:val="001F1AC4"/>
    <w:rsid w:val="001F20E0"/>
    <w:rsid w:val="001F2352"/>
    <w:rsid w:val="001F3440"/>
    <w:rsid w:val="001F3F39"/>
    <w:rsid w:val="001F4B92"/>
    <w:rsid w:val="001F4FBC"/>
    <w:rsid w:val="001F5895"/>
    <w:rsid w:val="001F73AD"/>
    <w:rsid w:val="001F7880"/>
    <w:rsid w:val="00200179"/>
    <w:rsid w:val="00200FE2"/>
    <w:rsid w:val="002011B7"/>
    <w:rsid w:val="002015D2"/>
    <w:rsid w:val="00201EE9"/>
    <w:rsid w:val="00201FA6"/>
    <w:rsid w:val="002037A8"/>
    <w:rsid w:val="002045C2"/>
    <w:rsid w:val="002076F2"/>
    <w:rsid w:val="00207760"/>
    <w:rsid w:val="00207DFB"/>
    <w:rsid w:val="00211A34"/>
    <w:rsid w:val="00213D1E"/>
    <w:rsid w:val="00213FA4"/>
    <w:rsid w:val="00216145"/>
    <w:rsid w:val="00216F4B"/>
    <w:rsid w:val="00217216"/>
    <w:rsid w:val="002222B6"/>
    <w:rsid w:val="002239E1"/>
    <w:rsid w:val="00225B91"/>
    <w:rsid w:val="0023237A"/>
    <w:rsid w:val="002328B6"/>
    <w:rsid w:val="002328EB"/>
    <w:rsid w:val="002343E0"/>
    <w:rsid w:val="0023531D"/>
    <w:rsid w:val="00235BA4"/>
    <w:rsid w:val="00236076"/>
    <w:rsid w:val="00236912"/>
    <w:rsid w:val="00236C37"/>
    <w:rsid w:val="00237056"/>
    <w:rsid w:val="00241E9C"/>
    <w:rsid w:val="00242D2D"/>
    <w:rsid w:val="002467BD"/>
    <w:rsid w:val="00253F76"/>
    <w:rsid w:val="00255462"/>
    <w:rsid w:val="002559AC"/>
    <w:rsid w:val="00256C90"/>
    <w:rsid w:val="00257EF7"/>
    <w:rsid w:val="0026003E"/>
    <w:rsid w:val="0026082A"/>
    <w:rsid w:val="002621FA"/>
    <w:rsid w:val="00265470"/>
    <w:rsid w:val="00265B7C"/>
    <w:rsid w:val="00266D37"/>
    <w:rsid w:val="002673A2"/>
    <w:rsid w:val="00271212"/>
    <w:rsid w:val="002718A2"/>
    <w:rsid w:val="0027307E"/>
    <w:rsid w:val="00273B40"/>
    <w:rsid w:val="002768CE"/>
    <w:rsid w:val="00276EC0"/>
    <w:rsid w:val="00277B7A"/>
    <w:rsid w:val="00277FFB"/>
    <w:rsid w:val="00281422"/>
    <w:rsid w:val="002841CF"/>
    <w:rsid w:val="0028468F"/>
    <w:rsid w:val="002865E0"/>
    <w:rsid w:val="00287ECE"/>
    <w:rsid w:val="00287FF3"/>
    <w:rsid w:val="002907AB"/>
    <w:rsid w:val="00294036"/>
    <w:rsid w:val="00294E27"/>
    <w:rsid w:val="00294E5B"/>
    <w:rsid w:val="00295F0A"/>
    <w:rsid w:val="00296BCA"/>
    <w:rsid w:val="002A0DA7"/>
    <w:rsid w:val="002A4CBD"/>
    <w:rsid w:val="002B343B"/>
    <w:rsid w:val="002B6CFC"/>
    <w:rsid w:val="002C1D72"/>
    <w:rsid w:val="002C1EA0"/>
    <w:rsid w:val="002C4032"/>
    <w:rsid w:val="002C4935"/>
    <w:rsid w:val="002C4D35"/>
    <w:rsid w:val="002C5160"/>
    <w:rsid w:val="002C52F9"/>
    <w:rsid w:val="002D028E"/>
    <w:rsid w:val="002D2261"/>
    <w:rsid w:val="002D4524"/>
    <w:rsid w:val="002D52E6"/>
    <w:rsid w:val="002D67A4"/>
    <w:rsid w:val="002D6B46"/>
    <w:rsid w:val="002D6B8A"/>
    <w:rsid w:val="002D6D39"/>
    <w:rsid w:val="002D7638"/>
    <w:rsid w:val="002E104D"/>
    <w:rsid w:val="002E1139"/>
    <w:rsid w:val="002E17F1"/>
    <w:rsid w:val="002E2E31"/>
    <w:rsid w:val="002E372D"/>
    <w:rsid w:val="002E47D5"/>
    <w:rsid w:val="002E6ACF"/>
    <w:rsid w:val="002E7E91"/>
    <w:rsid w:val="002F1E3D"/>
    <w:rsid w:val="002F242E"/>
    <w:rsid w:val="002F26B3"/>
    <w:rsid w:val="002F374D"/>
    <w:rsid w:val="002F496D"/>
    <w:rsid w:val="002F4D28"/>
    <w:rsid w:val="002F6B33"/>
    <w:rsid w:val="002F764F"/>
    <w:rsid w:val="002F7DD2"/>
    <w:rsid w:val="00303BC2"/>
    <w:rsid w:val="00304DB5"/>
    <w:rsid w:val="003054CB"/>
    <w:rsid w:val="003061F0"/>
    <w:rsid w:val="003076F3"/>
    <w:rsid w:val="00311902"/>
    <w:rsid w:val="00312EAF"/>
    <w:rsid w:val="00312FDD"/>
    <w:rsid w:val="0031416F"/>
    <w:rsid w:val="0031632A"/>
    <w:rsid w:val="00322B5A"/>
    <w:rsid w:val="00325227"/>
    <w:rsid w:val="0032564D"/>
    <w:rsid w:val="003260FB"/>
    <w:rsid w:val="00326A62"/>
    <w:rsid w:val="00326D75"/>
    <w:rsid w:val="0032764E"/>
    <w:rsid w:val="00327E7D"/>
    <w:rsid w:val="00330514"/>
    <w:rsid w:val="00331975"/>
    <w:rsid w:val="003325B9"/>
    <w:rsid w:val="0033312C"/>
    <w:rsid w:val="003332B1"/>
    <w:rsid w:val="003349FC"/>
    <w:rsid w:val="00335F90"/>
    <w:rsid w:val="00336CC5"/>
    <w:rsid w:val="00337623"/>
    <w:rsid w:val="003400D8"/>
    <w:rsid w:val="003407C8"/>
    <w:rsid w:val="00340A01"/>
    <w:rsid w:val="003410D6"/>
    <w:rsid w:val="003415C1"/>
    <w:rsid w:val="003429D8"/>
    <w:rsid w:val="003449BF"/>
    <w:rsid w:val="00344A5B"/>
    <w:rsid w:val="0034608B"/>
    <w:rsid w:val="00346794"/>
    <w:rsid w:val="0035177A"/>
    <w:rsid w:val="00351E1B"/>
    <w:rsid w:val="00352E23"/>
    <w:rsid w:val="00354750"/>
    <w:rsid w:val="003566C1"/>
    <w:rsid w:val="003609EB"/>
    <w:rsid w:val="00360DFD"/>
    <w:rsid w:val="00361C42"/>
    <w:rsid w:val="003624BC"/>
    <w:rsid w:val="00363B2C"/>
    <w:rsid w:val="00364042"/>
    <w:rsid w:val="003647D4"/>
    <w:rsid w:val="0036798D"/>
    <w:rsid w:val="00367D0A"/>
    <w:rsid w:val="00371BC3"/>
    <w:rsid w:val="0037266C"/>
    <w:rsid w:val="003726F1"/>
    <w:rsid w:val="003734AD"/>
    <w:rsid w:val="0037591F"/>
    <w:rsid w:val="00376212"/>
    <w:rsid w:val="0037694E"/>
    <w:rsid w:val="00376952"/>
    <w:rsid w:val="00383D65"/>
    <w:rsid w:val="003844C9"/>
    <w:rsid w:val="00384605"/>
    <w:rsid w:val="00384F4B"/>
    <w:rsid w:val="00384FB7"/>
    <w:rsid w:val="00387644"/>
    <w:rsid w:val="00392C1F"/>
    <w:rsid w:val="003935DD"/>
    <w:rsid w:val="00393DA9"/>
    <w:rsid w:val="00394BD1"/>
    <w:rsid w:val="003A031A"/>
    <w:rsid w:val="003A1161"/>
    <w:rsid w:val="003A2398"/>
    <w:rsid w:val="003A3FD9"/>
    <w:rsid w:val="003A55B2"/>
    <w:rsid w:val="003A6DD4"/>
    <w:rsid w:val="003B217A"/>
    <w:rsid w:val="003B368A"/>
    <w:rsid w:val="003B4FCD"/>
    <w:rsid w:val="003B7B4D"/>
    <w:rsid w:val="003C0FF1"/>
    <w:rsid w:val="003C1351"/>
    <w:rsid w:val="003C15EB"/>
    <w:rsid w:val="003C185B"/>
    <w:rsid w:val="003C2B2D"/>
    <w:rsid w:val="003C407A"/>
    <w:rsid w:val="003C435A"/>
    <w:rsid w:val="003C521E"/>
    <w:rsid w:val="003C58A1"/>
    <w:rsid w:val="003C5BBF"/>
    <w:rsid w:val="003C5C34"/>
    <w:rsid w:val="003C7F94"/>
    <w:rsid w:val="003D036C"/>
    <w:rsid w:val="003D0F48"/>
    <w:rsid w:val="003D13E4"/>
    <w:rsid w:val="003D244C"/>
    <w:rsid w:val="003D3DBC"/>
    <w:rsid w:val="003D41EE"/>
    <w:rsid w:val="003D600E"/>
    <w:rsid w:val="003D7AED"/>
    <w:rsid w:val="003E0FC3"/>
    <w:rsid w:val="003E237B"/>
    <w:rsid w:val="003E2C6F"/>
    <w:rsid w:val="003E3252"/>
    <w:rsid w:val="003E4706"/>
    <w:rsid w:val="003E5A37"/>
    <w:rsid w:val="003E6727"/>
    <w:rsid w:val="003F3057"/>
    <w:rsid w:val="003F470F"/>
    <w:rsid w:val="003F579F"/>
    <w:rsid w:val="003F628B"/>
    <w:rsid w:val="003F643A"/>
    <w:rsid w:val="003F64CE"/>
    <w:rsid w:val="003F6D28"/>
    <w:rsid w:val="003F7FFD"/>
    <w:rsid w:val="0040002D"/>
    <w:rsid w:val="004011D7"/>
    <w:rsid w:val="00401D2E"/>
    <w:rsid w:val="00402350"/>
    <w:rsid w:val="00403AC0"/>
    <w:rsid w:val="00403F4F"/>
    <w:rsid w:val="004043EF"/>
    <w:rsid w:val="0040591D"/>
    <w:rsid w:val="00407897"/>
    <w:rsid w:val="004120C1"/>
    <w:rsid w:val="004140E0"/>
    <w:rsid w:val="004160C5"/>
    <w:rsid w:val="00416460"/>
    <w:rsid w:val="00420923"/>
    <w:rsid w:val="00420B8F"/>
    <w:rsid w:val="00422AF0"/>
    <w:rsid w:val="00423835"/>
    <w:rsid w:val="00423E1C"/>
    <w:rsid w:val="00424137"/>
    <w:rsid w:val="004243C0"/>
    <w:rsid w:val="0042496C"/>
    <w:rsid w:val="00424E30"/>
    <w:rsid w:val="00430076"/>
    <w:rsid w:val="0043514E"/>
    <w:rsid w:val="00436665"/>
    <w:rsid w:val="00436B5B"/>
    <w:rsid w:val="004373C2"/>
    <w:rsid w:val="004379DC"/>
    <w:rsid w:val="00442192"/>
    <w:rsid w:val="0044265A"/>
    <w:rsid w:val="00442F37"/>
    <w:rsid w:val="0044453E"/>
    <w:rsid w:val="00451753"/>
    <w:rsid w:val="00452654"/>
    <w:rsid w:val="0045361D"/>
    <w:rsid w:val="004536DA"/>
    <w:rsid w:val="00455AB4"/>
    <w:rsid w:val="004560CA"/>
    <w:rsid w:val="00456569"/>
    <w:rsid w:val="00456A66"/>
    <w:rsid w:val="00457D34"/>
    <w:rsid w:val="0046128B"/>
    <w:rsid w:val="004614DD"/>
    <w:rsid w:val="00461C20"/>
    <w:rsid w:val="0046300A"/>
    <w:rsid w:val="00463821"/>
    <w:rsid w:val="00465EAF"/>
    <w:rsid w:val="00465F9B"/>
    <w:rsid w:val="004672AD"/>
    <w:rsid w:val="0047044C"/>
    <w:rsid w:val="00471C77"/>
    <w:rsid w:val="00473B54"/>
    <w:rsid w:val="00474925"/>
    <w:rsid w:val="00474E11"/>
    <w:rsid w:val="00475DE7"/>
    <w:rsid w:val="0047603A"/>
    <w:rsid w:val="0047627C"/>
    <w:rsid w:val="0047794F"/>
    <w:rsid w:val="00480131"/>
    <w:rsid w:val="004856DF"/>
    <w:rsid w:val="00486574"/>
    <w:rsid w:val="004901F9"/>
    <w:rsid w:val="00490519"/>
    <w:rsid w:val="004930F8"/>
    <w:rsid w:val="00494173"/>
    <w:rsid w:val="00494366"/>
    <w:rsid w:val="0049526A"/>
    <w:rsid w:val="004956B8"/>
    <w:rsid w:val="00496051"/>
    <w:rsid w:val="00496FA6"/>
    <w:rsid w:val="004A1075"/>
    <w:rsid w:val="004A2A37"/>
    <w:rsid w:val="004A52FD"/>
    <w:rsid w:val="004B0EB5"/>
    <w:rsid w:val="004B2074"/>
    <w:rsid w:val="004B5456"/>
    <w:rsid w:val="004B5779"/>
    <w:rsid w:val="004B646B"/>
    <w:rsid w:val="004B6F86"/>
    <w:rsid w:val="004C1E78"/>
    <w:rsid w:val="004C2DEA"/>
    <w:rsid w:val="004C37C5"/>
    <w:rsid w:val="004C58BA"/>
    <w:rsid w:val="004C5928"/>
    <w:rsid w:val="004C67F3"/>
    <w:rsid w:val="004C796E"/>
    <w:rsid w:val="004D03CB"/>
    <w:rsid w:val="004D0B7C"/>
    <w:rsid w:val="004D0F9A"/>
    <w:rsid w:val="004D122B"/>
    <w:rsid w:val="004D1EF4"/>
    <w:rsid w:val="004D52C6"/>
    <w:rsid w:val="004D5603"/>
    <w:rsid w:val="004D692A"/>
    <w:rsid w:val="004E0CCE"/>
    <w:rsid w:val="004E15E0"/>
    <w:rsid w:val="004E1B75"/>
    <w:rsid w:val="004E25A0"/>
    <w:rsid w:val="004E407D"/>
    <w:rsid w:val="004E4A73"/>
    <w:rsid w:val="004E60E5"/>
    <w:rsid w:val="004E745B"/>
    <w:rsid w:val="004F162D"/>
    <w:rsid w:val="004F174A"/>
    <w:rsid w:val="004F1A1B"/>
    <w:rsid w:val="004F2073"/>
    <w:rsid w:val="004F27AF"/>
    <w:rsid w:val="004F307A"/>
    <w:rsid w:val="004F4E17"/>
    <w:rsid w:val="004F7770"/>
    <w:rsid w:val="004F7A5C"/>
    <w:rsid w:val="005036E4"/>
    <w:rsid w:val="00505E7D"/>
    <w:rsid w:val="00511257"/>
    <w:rsid w:val="0051471D"/>
    <w:rsid w:val="00514F05"/>
    <w:rsid w:val="0052022D"/>
    <w:rsid w:val="00524FD8"/>
    <w:rsid w:val="00525399"/>
    <w:rsid w:val="00525CA4"/>
    <w:rsid w:val="00526480"/>
    <w:rsid w:val="00526E31"/>
    <w:rsid w:val="00527753"/>
    <w:rsid w:val="00527A04"/>
    <w:rsid w:val="00531B09"/>
    <w:rsid w:val="00531E7F"/>
    <w:rsid w:val="00532DC5"/>
    <w:rsid w:val="00532E94"/>
    <w:rsid w:val="005358E9"/>
    <w:rsid w:val="00535AC1"/>
    <w:rsid w:val="0053614B"/>
    <w:rsid w:val="00541316"/>
    <w:rsid w:val="00541581"/>
    <w:rsid w:val="00541D0F"/>
    <w:rsid w:val="005430D6"/>
    <w:rsid w:val="00543A3E"/>
    <w:rsid w:val="00543A46"/>
    <w:rsid w:val="0054415A"/>
    <w:rsid w:val="00544654"/>
    <w:rsid w:val="0054741A"/>
    <w:rsid w:val="0055039A"/>
    <w:rsid w:val="00551215"/>
    <w:rsid w:val="00551DC1"/>
    <w:rsid w:val="005525C1"/>
    <w:rsid w:val="005534D2"/>
    <w:rsid w:val="00553F18"/>
    <w:rsid w:val="00555B7B"/>
    <w:rsid w:val="0055609B"/>
    <w:rsid w:val="0055653C"/>
    <w:rsid w:val="00556B22"/>
    <w:rsid w:val="005577E0"/>
    <w:rsid w:val="00562CF9"/>
    <w:rsid w:val="00563659"/>
    <w:rsid w:val="00565DA7"/>
    <w:rsid w:val="005669BC"/>
    <w:rsid w:val="00572967"/>
    <w:rsid w:val="005729AA"/>
    <w:rsid w:val="005734DF"/>
    <w:rsid w:val="00574C72"/>
    <w:rsid w:val="00575485"/>
    <w:rsid w:val="00576735"/>
    <w:rsid w:val="00576EAF"/>
    <w:rsid w:val="005814C6"/>
    <w:rsid w:val="005815FB"/>
    <w:rsid w:val="00581CE3"/>
    <w:rsid w:val="00586398"/>
    <w:rsid w:val="00586537"/>
    <w:rsid w:val="00587980"/>
    <w:rsid w:val="00587B92"/>
    <w:rsid w:val="00590AFD"/>
    <w:rsid w:val="00590EAC"/>
    <w:rsid w:val="005933CB"/>
    <w:rsid w:val="005955BE"/>
    <w:rsid w:val="00595A66"/>
    <w:rsid w:val="0059768C"/>
    <w:rsid w:val="00597834"/>
    <w:rsid w:val="005978FC"/>
    <w:rsid w:val="005A09FA"/>
    <w:rsid w:val="005A0F6D"/>
    <w:rsid w:val="005A153D"/>
    <w:rsid w:val="005A44DF"/>
    <w:rsid w:val="005A6574"/>
    <w:rsid w:val="005B1484"/>
    <w:rsid w:val="005B23F2"/>
    <w:rsid w:val="005B334D"/>
    <w:rsid w:val="005B3851"/>
    <w:rsid w:val="005B4044"/>
    <w:rsid w:val="005B40E2"/>
    <w:rsid w:val="005B42B5"/>
    <w:rsid w:val="005B5093"/>
    <w:rsid w:val="005B534C"/>
    <w:rsid w:val="005B6172"/>
    <w:rsid w:val="005B7535"/>
    <w:rsid w:val="005C2D25"/>
    <w:rsid w:val="005C4E69"/>
    <w:rsid w:val="005C66BB"/>
    <w:rsid w:val="005D08A5"/>
    <w:rsid w:val="005D2C08"/>
    <w:rsid w:val="005D3696"/>
    <w:rsid w:val="005D4AC1"/>
    <w:rsid w:val="005D50DC"/>
    <w:rsid w:val="005D538F"/>
    <w:rsid w:val="005D74A3"/>
    <w:rsid w:val="005D7F04"/>
    <w:rsid w:val="005E070B"/>
    <w:rsid w:val="005E30FA"/>
    <w:rsid w:val="005E3369"/>
    <w:rsid w:val="005E6CE3"/>
    <w:rsid w:val="005F006F"/>
    <w:rsid w:val="005F15B0"/>
    <w:rsid w:val="005F194A"/>
    <w:rsid w:val="005F2A2C"/>
    <w:rsid w:val="005F6159"/>
    <w:rsid w:val="005F756D"/>
    <w:rsid w:val="005F78D5"/>
    <w:rsid w:val="005F79F0"/>
    <w:rsid w:val="00600C7D"/>
    <w:rsid w:val="00601789"/>
    <w:rsid w:val="00603734"/>
    <w:rsid w:val="006059ED"/>
    <w:rsid w:val="00607AC6"/>
    <w:rsid w:val="00610544"/>
    <w:rsid w:val="00610F07"/>
    <w:rsid w:val="00611144"/>
    <w:rsid w:val="006114DA"/>
    <w:rsid w:val="00611D81"/>
    <w:rsid w:val="00612E59"/>
    <w:rsid w:val="00613AD7"/>
    <w:rsid w:val="00614E4F"/>
    <w:rsid w:val="0061502C"/>
    <w:rsid w:val="00617C9C"/>
    <w:rsid w:val="0062037A"/>
    <w:rsid w:val="00620E55"/>
    <w:rsid w:val="0062176E"/>
    <w:rsid w:val="00626092"/>
    <w:rsid w:val="0063252D"/>
    <w:rsid w:val="0063347C"/>
    <w:rsid w:val="0063566C"/>
    <w:rsid w:val="00636E4F"/>
    <w:rsid w:val="00637232"/>
    <w:rsid w:val="00640269"/>
    <w:rsid w:val="00642B11"/>
    <w:rsid w:val="0064652F"/>
    <w:rsid w:val="00646EA2"/>
    <w:rsid w:val="00651AC0"/>
    <w:rsid w:val="0065223C"/>
    <w:rsid w:val="0065322C"/>
    <w:rsid w:val="00653352"/>
    <w:rsid w:val="006557FC"/>
    <w:rsid w:val="006560E6"/>
    <w:rsid w:val="006567A0"/>
    <w:rsid w:val="00657F67"/>
    <w:rsid w:val="006614F4"/>
    <w:rsid w:val="00663E65"/>
    <w:rsid w:val="00667753"/>
    <w:rsid w:val="00667B43"/>
    <w:rsid w:val="00667E4B"/>
    <w:rsid w:val="00670BFC"/>
    <w:rsid w:val="00671E34"/>
    <w:rsid w:val="006720D2"/>
    <w:rsid w:val="006765CC"/>
    <w:rsid w:val="00676CDF"/>
    <w:rsid w:val="006774C6"/>
    <w:rsid w:val="00680E89"/>
    <w:rsid w:val="006811D3"/>
    <w:rsid w:val="006813D6"/>
    <w:rsid w:val="006818A5"/>
    <w:rsid w:val="00681FF9"/>
    <w:rsid w:val="00682B7B"/>
    <w:rsid w:val="00683893"/>
    <w:rsid w:val="00684774"/>
    <w:rsid w:val="00686365"/>
    <w:rsid w:val="0068788B"/>
    <w:rsid w:val="006900EB"/>
    <w:rsid w:val="00690896"/>
    <w:rsid w:val="00691524"/>
    <w:rsid w:val="00691E1D"/>
    <w:rsid w:val="0069264E"/>
    <w:rsid w:val="00692B9C"/>
    <w:rsid w:val="00692F0B"/>
    <w:rsid w:val="00693CF4"/>
    <w:rsid w:val="00693E7E"/>
    <w:rsid w:val="0069477F"/>
    <w:rsid w:val="0069571E"/>
    <w:rsid w:val="00696401"/>
    <w:rsid w:val="00696AEF"/>
    <w:rsid w:val="00696C16"/>
    <w:rsid w:val="006A0085"/>
    <w:rsid w:val="006A09DB"/>
    <w:rsid w:val="006A0B3F"/>
    <w:rsid w:val="006A35E2"/>
    <w:rsid w:val="006A4BBB"/>
    <w:rsid w:val="006A4ECE"/>
    <w:rsid w:val="006A5081"/>
    <w:rsid w:val="006A5F7C"/>
    <w:rsid w:val="006A7659"/>
    <w:rsid w:val="006B3377"/>
    <w:rsid w:val="006B3EA5"/>
    <w:rsid w:val="006B4166"/>
    <w:rsid w:val="006B71EB"/>
    <w:rsid w:val="006B77E1"/>
    <w:rsid w:val="006C122A"/>
    <w:rsid w:val="006C1A44"/>
    <w:rsid w:val="006C2157"/>
    <w:rsid w:val="006C2FF0"/>
    <w:rsid w:val="006C30EC"/>
    <w:rsid w:val="006C3B39"/>
    <w:rsid w:val="006C4608"/>
    <w:rsid w:val="006C4A08"/>
    <w:rsid w:val="006C5307"/>
    <w:rsid w:val="006C5B36"/>
    <w:rsid w:val="006C724D"/>
    <w:rsid w:val="006D0112"/>
    <w:rsid w:val="006D1766"/>
    <w:rsid w:val="006D18F8"/>
    <w:rsid w:val="006D2D2C"/>
    <w:rsid w:val="006D3878"/>
    <w:rsid w:val="006D59A0"/>
    <w:rsid w:val="006D5AF1"/>
    <w:rsid w:val="006D7BCB"/>
    <w:rsid w:val="006E02F9"/>
    <w:rsid w:val="006E0F39"/>
    <w:rsid w:val="006E14B4"/>
    <w:rsid w:val="006E159B"/>
    <w:rsid w:val="006E20D7"/>
    <w:rsid w:val="006E3875"/>
    <w:rsid w:val="006E4B0D"/>
    <w:rsid w:val="006E4CDD"/>
    <w:rsid w:val="006E539B"/>
    <w:rsid w:val="006E5633"/>
    <w:rsid w:val="006E57BB"/>
    <w:rsid w:val="006E7763"/>
    <w:rsid w:val="006E7AFC"/>
    <w:rsid w:val="006F2806"/>
    <w:rsid w:val="006F4BD6"/>
    <w:rsid w:val="006F55A2"/>
    <w:rsid w:val="00700597"/>
    <w:rsid w:val="0070221E"/>
    <w:rsid w:val="00703635"/>
    <w:rsid w:val="007049A7"/>
    <w:rsid w:val="007054E0"/>
    <w:rsid w:val="007069E4"/>
    <w:rsid w:val="00707069"/>
    <w:rsid w:val="00710796"/>
    <w:rsid w:val="007138C0"/>
    <w:rsid w:val="00713B33"/>
    <w:rsid w:val="00714BE0"/>
    <w:rsid w:val="00715FCD"/>
    <w:rsid w:val="00716735"/>
    <w:rsid w:val="00717554"/>
    <w:rsid w:val="00717D6E"/>
    <w:rsid w:val="00720143"/>
    <w:rsid w:val="00721B5E"/>
    <w:rsid w:val="00722816"/>
    <w:rsid w:val="00723DDE"/>
    <w:rsid w:val="00726C98"/>
    <w:rsid w:val="0072728A"/>
    <w:rsid w:val="007278F2"/>
    <w:rsid w:val="00727E4D"/>
    <w:rsid w:val="00732249"/>
    <w:rsid w:val="00733825"/>
    <w:rsid w:val="00737ECC"/>
    <w:rsid w:val="00744E32"/>
    <w:rsid w:val="00747429"/>
    <w:rsid w:val="007475AA"/>
    <w:rsid w:val="00747B01"/>
    <w:rsid w:val="00747C8E"/>
    <w:rsid w:val="00750084"/>
    <w:rsid w:val="00750D85"/>
    <w:rsid w:val="00752806"/>
    <w:rsid w:val="007529C1"/>
    <w:rsid w:val="0075412F"/>
    <w:rsid w:val="00754B2C"/>
    <w:rsid w:val="00754D1D"/>
    <w:rsid w:val="007559A0"/>
    <w:rsid w:val="007562BE"/>
    <w:rsid w:val="007619CB"/>
    <w:rsid w:val="0076481A"/>
    <w:rsid w:val="00772CCC"/>
    <w:rsid w:val="00774FE3"/>
    <w:rsid w:val="007754C0"/>
    <w:rsid w:val="00775E94"/>
    <w:rsid w:val="00780935"/>
    <w:rsid w:val="00781776"/>
    <w:rsid w:val="007845BD"/>
    <w:rsid w:val="00790064"/>
    <w:rsid w:val="00792520"/>
    <w:rsid w:val="007947B9"/>
    <w:rsid w:val="007965A2"/>
    <w:rsid w:val="00796E29"/>
    <w:rsid w:val="00797D80"/>
    <w:rsid w:val="00797DB4"/>
    <w:rsid w:val="007A044F"/>
    <w:rsid w:val="007A4485"/>
    <w:rsid w:val="007A7A75"/>
    <w:rsid w:val="007A7ACD"/>
    <w:rsid w:val="007B0BD2"/>
    <w:rsid w:val="007B30EC"/>
    <w:rsid w:val="007B394F"/>
    <w:rsid w:val="007B4C03"/>
    <w:rsid w:val="007B5A36"/>
    <w:rsid w:val="007B697F"/>
    <w:rsid w:val="007C10DA"/>
    <w:rsid w:val="007C39DD"/>
    <w:rsid w:val="007C3A84"/>
    <w:rsid w:val="007C3E8A"/>
    <w:rsid w:val="007C47A6"/>
    <w:rsid w:val="007C48DE"/>
    <w:rsid w:val="007C67B2"/>
    <w:rsid w:val="007C7404"/>
    <w:rsid w:val="007D0F78"/>
    <w:rsid w:val="007D1374"/>
    <w:rsid w:val="007D1CDF"/>
    <w:rsid w:val="007D2A9C"/>
    <w:rsid w:val="007D4243"/>
    <w:rsid w:val="007D4E95"/>
    <w:rsid w:val="007D5CF4"/>
    <w:rsid w:val="007D73F9"/>
    <w:rsid w:val="007E2413"/>
    <w:rsid w:val="007E3110"/>
    <w:rsid w:val="007E3897"/>
    <w:rsid w:val="007E3C34"/>
    <w:rsid w:val="007E4C31"/>
    <w:rsid w:val="007E4FA3"/>
    <w:rsid w:val="007E52DC"/>
    <w:rsid w:val="007E665A"/>
    <w:rsid w:val="007E6A30"/>
    <w:rsid w:val="007E7886"/>
    <w:rsid w:val="007F10DB"/>
    <w:rsid w:val="007F279E"/>
    <w:rsid w:val="007F378B"/>
    <w:rsid w:val="007F43A3"/>
    <w:rsid w:val="007F4F83"/>
    <w:rsid w:val="007F6321"/>
    <w:rsid w:val="008001EA"/>
    <w:rsid w:val="00800453"/>
    <w:rsid w:val="00801BF6"/>
    <w:rsid w:val="00802213"/>
    <w:rsid w:val="00802910"/>
    <w:rsid w:val="00803211"/>
    <w:rsid w:val="00804194"/>
    <w:rsid w:val="00807416"/>
    <w:rsid w:val="00811391"/>
    <w:rsid w:val="00812BA1"/>
    <w:rsid w:val="008130E8"/>
    <w:rsid w:val="008140E4"/>
    <w:rsid w:val="00815ABC"/>
    <w:rsid w:val="0081642B"/>
    <w:rsid w:val="00816904"/>
    <w:rsid w:val="008179A5"/>
    <w:rsid w:val="00820D15"/>
    <w:rsid w:val="00821C64"/>
    <w:rsid w:val="00823C4C"/>
    <w:rsid w:val="008245B4"/>
    <w:rsid w:val="0082526A"/>
    <w:rsid w:val="008275A3"/>
    <w:rsid w:val="008279F8"/>
    <w:rsid w:val="008306F6"/>
    <w:rsid w:val="00830786"/>
    <w:rsid w:val="00830953"/>
    <w:rsid w:val="00830ACF"/>
    <w:rsid w:val="0083135C"/>
    <w:rsid w:val="008313B2"/>
    <w:rsid w:val="00831FFD"/>
    <w:rsid w:val="00832189"/>
    <w:rsid w:val="00833C6E"/>
    <w:rsid w:val="00834563"/>
    <w:rsid w:val="00840A41"/>
    <w:rsid w:val="00841146"/>
    <w:rsid w:val="008428BD"/>
    <w:rsid w:val="008431ED"/>
    <w:rsid w:val="0084398A"/>
    <w:rsid w:val="0084440E"/>
    <w:rsid w:val="008444E5"/>
    <w:rsid w:val="00845F98"/>
    <w:rsid w:val="00847BC9"/>
    <w:rsid w:val="00847E0B"/>
    <w:rsid w:val="00851DBA"/>
    <w:rsid w:val="008525D8"/>
    <w:rsid w:val="00852B60"/>
    <w:rsid w:val="00853235"/>
    <w:rsid w:val="00854435"/>
    <w:rsid w:val="0085546C"/>
    <w:rsid w:val="0085684E"/>
    <w:rsid w:val="00860154"/>
    <w:rsid w:val="00860554"/>
    <w:rsid w:val="00861B43"/>
    <w:rsid w:val="00864298"/>
    <w:rsid w:val="00864DF9"/>
    <w:rsid w:val="00865EAD"/>
    <w:rsid w:val="00866AB0"/>
    <w:rsid w:val="00866C27"/>
    <w:rsid w:val="008723BA"/>
    <w:rsid w:val="008725A0"/>
    <w:rsid w:val="0087263B"/>
    <w:rsid w:val="00873B32"/>
    <w:rsid w:val="008751C7"/>
    <w:rsid w:val="00875898"/>
    <w:rsid w:val="00877819"/>
    <w:rsid w:val="008778A0"/>
    <w:rsid w:val="00877DD9"/>
    <w:rsid w:val="00880498"/>
    <w:rsid w:val="00880742"/>
    <w:rsid w:val="00882834"/>
    <w:rsid w:val="00885301"/>
    <w:rsid w:val="00886942"/>
    <w:rsid w:val="00886FA1"/>
    <w:rsid w:val="00887940"/>
    <w:rsid w:val="008906E5"/>
    <w:rsid w:val="00890D69"/>
    <w:rsid w:val="00892644"/>
    <w:rsid w:val="00893123"/>
    <w:rsid w:val="0089375C"/>
    <w:rsid w:val="00894187"/>
    <w:rsid w:val="00897E16"/>
    <w:rsid w:val="00897F40"/>
    <w:rsid w:val="008A0B77"/>
    <w:rsid w:val="008A1A6D"/>
    <w:rsid w:val="008A31B7"/>
    <w:rsid w:val="008A3458"/>
    <w:rsid w:val="008A4F56"/>
    <w:rsid w:val="008A52D3"/>
    <w:rsid w:val="008A58E7"/>
    <w:rsid w:val="008A7F9B"/>
    <w:rsid w:val="008B01FE"/>
    <w:rsid w:val="008B0C62"/>
    <w:rsid w:val="008B1461"/>
    <w:rsid w:val="008B2A91"/>
    <w:rsid w:val="008B2DED"/>
    <w:rsid w:val="008B2DFB"/>
    <w:rsid w:val="008B5ABB"/>
    <w:rsid w:val="008B7332"/>
    <w:rsid w:val="008B75CF"/>
    <w:rsid w:val="008C03C5"/>
    <w:rsid w:val="008C0DAD"/>
    <w:rsid w:val="008C0E00"/>
    <w:rsid w:val="008C3451"/>
    <w:rsid w:val="008C3F7F"/>
    <w:rsid w:val="008C3F8A"/>
    <w:rsid w:val="008C5343"/>
    <w:rsid w:val="008D1980"/>
    <w:rsid w:val="008D1C53"/>
    <w:rsid w:val="008D30F7"/>
    <w:rsid w:val="008D47C9"/>
    <w:rsid w:val="008D4D94"/>
    <w:rsid w:val="008E01C1"/>
    <w:rsid w:val="008E07D2"/>
    <w:rsid w:val="008E084E"/>
    <w:rsid w:val="008E1D49"/>
    <w:rsid w:val="008E2C0A"/>
    <w:rsid w:val="008E6466"/>
    <w:rsid w:val="008E679B"/>
    <w:rsid w:val="008E7560"/>
    <w:rsid w:val="008F002E"/>
    <w:rsid w:val="008F15EE"/>
    <w:rsid w:val="008F17A9"/>
    <w:rsid w:val="008F2014"/>
    <w:rsid w:val="008F22D0"/>
    <w:rsid w:val="008F571D"/>
    <w:rsid w:val="008F6402"/>
    <w:rsid w:val="008F7956"/>
    <w:rsid w:val="0090129D"/>
    <w:rsid w:val="00901599"/>
    <w:rsid w:val="009016B7"/>
    <w:rsid w:val="0090278C"/>
    <w:rsid w:val="00902FF1"/>
    <w:rsid w:val="00903183"/>
    <w:rsid w:val="00903C37"/>
    <w:rsid w:val="00903E07"/>
    <w:rsid w:val="00907B71"/>
    <w:rsid w:val="00910042"/>
    <w:rsid w:val="0091133C"/>
    <w:rsid w:val="00911DFC"/>
    <w:rsid w:val="00912359"/>
    <w:rsid w:val="00913876"/>
    <w:rsid w:val="00913A8E"/>
    <w:rsid w:val="00915009"/>
    <w:rsid w:val="009153D4"/>
    <w:rsid w:val="009154B6"/>
    <w:rsid w:val="00915E27"/>
    <w:rsid w:val="00916F52"/>
    <w:rsid w:val="009215DF"/>
    <w:rsid w:val="00924FD2"/>
    <w:rsid w:val="009301EB"/>
    <w:rsid w:val="00930E32"/>
    <w:rsid w:val="0093118B"/>
    <w:rsid w:val="00931273"/>
    <w:rsid w:val="00932A04"/>
    <w:rsid w:val="0093319B"/>
    <w:rsid w:val="009333FF"/>
    <w:rsid w:val="009339D4"/>
    <w:rsid w:val="00934B2E"/>
    <w:rsid w:val="009407B9"/>
    <w:rsid w:val="00940B4B"/>
    <w:rsid w:val="00941746"/>
    <w:rsid w:val="0094181B"/>
    <w:rsid w:val="00942150"/>
    <w:rsid w:val="00942C5B"/>
    <w:rsid w:val="00943BFC"/>
    <w:rsid w:val="00943F55"/>
    <w:rsid w:val="00944EA4"/>
    <w:rsid w:val="00945496"/>
    <w:rsid w:val="009471DA"/>
    <w:rsid w:val="00947C27"/>
    <w:rsid w:val="00951860"/>
    <w:rsid w:val="00951B3E"/>
    <w:rsid w:val="009529AD"/>
    <w:rsid w:val="009529D8"/>
    <w:rsid w:val="00953FF6"/>
    <w:rsid w:val="009549BA"/>
    <w:rsid w:val="00955530"/>
    <w:rsid w:val="009555B6"/>
    <w:rsid w:val="00956128"/>
    <w:rsid w:val="00956C2E"/>
    <w:rsid w:val="00960741"/>
    <w:rsid w:val="009620CA"/>
    <w:rsid w:val="009629DC"/>
    <w:rsid w:val="00962A13"/>
    <w:rsid w:val="009710F7"/>
    <w:rsid w:val="00972176"/>
    <w:rsid w:val="00973360"/>
    <w:rsid w:val="00973A91"/>
    <w:rsid w:val="009746A7"/>
    <w:rsid w:val="0097763F"/>
    <w:rsid w:val="00980188"/>
    <w:rsid w:val="00980FB4"/>
    <w:rsid w:val="009810C8"/>
    <w:rsid w:val="00983FDD"/>
    <w:rsid w:val="009845F2"/>
    <w:rsid w:val="00990412"/>
    <w:rsid w:val="00996709"/>
    <w:rsid w:val="00996FC0"/>
    <w:rsid w:val="009A0458"/>
    <w:rsid w:val="009A1F02"/>
    <w:rsid w:val="009A37C9"/>
    <w:rsid w:val="009A5E0C"/>
    <w:rsid w:val="009A5FE7"/>
    <w:rsid w:val="009A7061"/>
    <w:rsid w:val="009B3148"/>
    <w:rsid w:val="009B36A8"/>
    <w:rsid w:val="009B3B82"/>
    <w:rsid w:val="009B42C8"/>
    <w:rsid w:val="009B4885"/>
    <w:rsid w:val="009B6BD1"/>
    <w:rsid w:val="009B736E"/>
    <w:rsid w:val="009B7883"/>
    <w:rsid w:val="009C0B45"/>
    <w:rsid w:val="009C3BDB"/>
    <w:rsid w:val="009C4329"/>
    <w:rsid w:val="009C46C9"/>
    <w:rsid w:val="009C4A6F"/>
    <w:rsid w:val="009C4B82"/>
    <w:rsid w:val="009C5393"/>
    <w:rsid w:val="009C7739"/>
    <w:rsid w:val="009D137E"/>
    <w:rsid w:val="009D2012"/>
    <w:rsid w:val="009D2DB8"/>
    <w:rsid w:val="009D488D"/>
    <w:rsid w:val="009D6165"/>
    <w:rsid w:val="009D6AA7"/>
    <w:rsid w:val="009D786B"/>
    <w:rsid w:val="009E05EE"/>
    <w:rsid w:val="009E0722"/>
    <w:rsid w:val="009E3C1B"/>
    <w:rsid w:val="009E5624"/>
    <w:rsid w:val="009E5E1F"/>
    <w:rsid w:val="009E5FA7"/>
    <w:rsid w:val="009E60B6"/>
    <w:rsid w:val="009E751F"/>
    <w:rsid w:val="009E77E0"/>
    <w:rsid w:val="009F09B9"/>
    <w:rsid w:val="009F12E2"/>
    <w:rsid w:val="009F17D3"/>
    <w:rsid w:val="009F3163"/>
    <w:rsid w:val="009F573B"/>
    <w:rsid w:val="009F6695"/>
    <w:rsid w:val="009F710F"/>
    <w:rsid w:val="009F723A"/>
    <w:rsid w:val="00A0058E"/>
    <w:rsid w:val="00A01145"/>
    <w:rsid w:val="00A02D7F"/>
    <w:rsid w:val="00A0507B"/>
    <w:rsid w:val="00A05B20"/>
    <w:rsid w:val="00A064E6"/>
    <w:rsid w:val="00A11B91"/>
    <w:rsid w:val="00A12904"/>
    <w:rsid w:val="00A15458"/>
    <w:rsid w:val="00A17D7D"/>
    <w:rsid w:val="00A20612"/>
    <w:rsid w:val="00A20D14"/>
    <w:rsid w:val="00A2105D"/>
    <w:rsid w:val="00A21EB4"/>
    <w:rsid w:val="00A25D2F"/>
    <w:rsid w:val="00A266D9"/>
    <w:rsid w:val="00A26987"/>
    <w:rsid w:val="00A26D5D"/>
    <w:rsid w:val="00A27CEA"/>
    <w:rsid w:val="00A31680"/>
    <w:rsid w:val="00A31FD9"/>
    <w:rsid w:val="00A32735"/>
    <w:rsid w:val="00A32776"/>
    <w:rsid w:val="00A33774"/>
    <w:rsid w:val="00A33F78"/>
    <w:rsid w:val="00A3634B"/>
    <w:rsid w:val="00A36646"/>
    <w:rsid w:val="00A3743D"/>
    <w:rsid w:val="00A403B6"/>
    <w:rsid w:val="00A40FFD"/>
    <w:rsid w:val="00A4188D"/>
    <w:rsid w:val="00A41D86"/>
    <w:rsid w:val="00A421C8"/>
    <w:rsid w:val="00A42AD5"/>
    <w:rsid w:val="00A4329D"/>
    <w:rsid w:val="00A4376B"/>
    <w:rsid w:val="00A4441E"/>
    <w:rsid w:val="00A4488E"/>
    <w:rsid w:val="00A44B09"/>
    <w:rsid w:val="00A46F09"/>
    <w:rsid w:val="00A47370"/>
    <w:rsid w:val="00A50580"/>
    <w:rsid w:val="00A508DC"/>
    <w:rsid w:val="00A50B0C"/>
    <w:rsid w:val="00A522C2"/>
    <w:rsid w:val="00A5441D"/>
    <w:rsid w:val="00A558E7"/>
    <w:rsid w:val="00A5671C"/>
    <w:rsid w:val="00A60653"/>
    <w:rsid w:val="00A627AC"/>
    <w:rsid w:val="00A62815"/>
    <w:rsid w:val="00A63E55"/>
    <w:rsid w:val="00A66A99"/>
    <w:rsid w:val="00A7092E"/>
    <w:rsid w:val="00A71A83"/>
    <w:rsid w:val="00A768C3"/>
    <w:rsid w:val="00A774AA"/>
    <w:rsid w:val="00A77706"/>
    <w:rsid w:val="00A77A17"/>
    <w:rsid w:val="00A8071A"/>
    <w:rsid w:val="00A81D48"/>
    <w:rsid w:val="00A8277F"/>
    <w:rsid w:val="00A908C8"/>
    <w:rsid w:val="00A92408"/>
    <w:rsid w:val="00A93B11"/>
    <w:rsid w:val="00A943C2"/>
    <w:rsid w:val="00A9487A"/>
    <w:rsid w:val="00A96845"/>
    <w:rsid w:val="00AA0950"/>
    <w:rsid w:val="00AA18A2"/>
    <w:rsid w:val="00AA1D0C"/>
    <w:rsid w:val="00AA4D99"/>
    <w:rsid w:val="00AA58AA"/>
    <w:rsid w:val="00AA5CF9"/>
    <w:rsid w:val="00AA693C"/>
    <w:rsid w:val="00AA7802"/>
    <w:rsid w:val="00AB0A22"/>
    <w:rsid w:val="00AB117E"/>
    <w:rsid w:val="00AB198D"/>
    <w:rsid w:val="00AB2845"/>
    <w:rsid w:val="00AB375A"/>
    <w:rsid w:val="00AB3D77"/>
    <w:rsid w:val="00AB454F"/>
    <w:rsid w:val="00AB7BAB"/>
    <w:rsid w:val="00AC0218"/>
    <w:rsid w:val="00AC353D"/>
    <w:rsid w:val="00AC3E95"/>
    <w:rsid w:val="00AC4793"/>
    <w:rsid w:val="00AC6506"/>
    <w:rsid w:val="00AD13E5"/>
    <w:rsid w:val="00AD1A6B"/>
    <w:rsid w:val="00AD1BAE"/>
    <w:rsid w:val="00AD2037"/>
    <w:rsid w:val="00AD44A6"/>
    <w:rsid w:val="00AD639E"/>
    <w:rsid w:val="00AE0CA8"/>
    <w:rsid w:val="00AE316A"/>
    <w:rsid w:val="00AE344B"/>
    <w:rsid w:val="00AE65D1"/>
    <w:rsid w:val="00AE6EBF"/>
    <w:rsid w:val="00AF0222"/>
    <w:rsid w:val="00AF11E7"/>
    <w:rsid w:val="00AF19A6"/>
    <w:rsid w:val="00AF31AD"/>
    <w:rsid w:val="00AF465B"/>
    <w:rsid w:val="00AF6043"/>
    <w:rsid w:val="00B0041E"/>
    <w:rsid w:val="00B01A3F"/>
    <w:rsid w:val="00B038E8"/>
    <w:rsid w:val="00B04570"/>
    <w:rsid w:val="00B061DB"/>
    <w:rsid w:val="00B06AB9"/>
    <w:rsid w:val="00B07A6B"/>
    <w:rsid w:val="00B104D9"/>
    <w:rsid w:val="00B119F3"/>
    <w:rsid w:val="00B12608"/>
    <w:rsid w:val="00B147F9"/>
    <w:rsid w:val="00B14B5F"/>
    <w:rsid w:val="00B16092"/>
    <w:rsid w:val="00B21A7A"/>
    <w:rsid w:val="00B228F6"/>
    <w:rsid w:val="00B235BD"/>
    <w:rsid w:val="00B303A3"/>
    <w:rsid w:val="00B305AF"/>
    <w:rsid w:val="00B315AA"/>
    <w:rsid w:val="00B316B0"/>
    <w:rsid w:val="00B31B2B"/>
    <w:rsid w:val="00B353CC"/>
    <w:rsid w:val="00B36341"/>
    <w:rsid w:val="00B4020E"/>
    <w:rsid w:val="00B403D3"/>
    <w:rsid w:val="00B43897"/>
    <w:rsid w:val="00B43CDF"/>
    <w:rsid w:val="00B43EFE"/>
    <w:rsid w:val="00B44CA9"/>
    <w:rsid w:val="00B45A15"/>
    <w:rsid w:val="00B4672F"/>
    <w:rsid w:val="00B50E17"/>
    <w:rsid w:val="00B51F08"/>
    <w:rsid w:val="00B5233E"/>
    <w:rsid w:val="00B534C5"/>
    <w:rsid w:val="00B54AB5"/>
    <w:rsid w:val="00B54FA3"/>
    <w:rsid w:val="00B550B6"/>
    <w:rsid w:val="00B55F33"/>
    <w:rsid w:val="00B569C9"/>
    <w:rsid w:val="00B56E2C"/>
    <w:rsid w:val="00B617A4"/>
    <w:rsid w:val="00B619F3"/>
    <w:rsid w:val="00B63E49"/>
    <w:rsid w:val="00B643B8"/>
    <w:rsid w:val="00B6447B"/>
    <w:rsid w:val="00B720DB"/>
    <w:rsid w:val="00B74AB0"/>
    <w:rsid w:val="00B764A6"/>
    <w:rsid w:val="00B76B40"/>
    <w:rsid w:val="00B80F6D"/>
    <w:rsid w:val="00B810B9"/>
    <w:rsid w:val="00B82F13"/>
    <w:rsid w:val="00B82F22"/>
    <w:rsid w:val="00B845E9"/>
    <w:rsid w:val="00B857F0"/>
    <w:rsid w:val="00B86324"/>
    <w:rsid w:val="00B91592"/>
    <w:rsid w:val="00B919ED"/>
    <w:rsid w:val="00B91EF5"/>
    <w:rsid w:val="00B925BB"/>
    <w:rsid w:val="00B9297D"/>
    <w:rsid w:val="00B92A07"/>
    <w:rsid w:val="00B92CA8"/>
    <w:rsid w:val="00B9503A"/>
    <w:rsid w:val="00B95C27"/>
    <w:rsid w:val="00B95FAD"/>
    <w:rsid w:val="00B96A70"/>
    <w:rsid w:val="00B96C96"/>
    <w:rsid w:val="00BA0A98"/>
    <w:rsid w:val="00BA0B6C"/>
    <w:rsid w:val="00BA2E83"/>
    <w:rsid w:val="00BA3545"/>
    <w:rsid w:val="00BA5034"/>
    <w:rsid w:val="00BA6721"/>
    <w:rsid w:val="00BA672A"/>
    <w:rsid w:val="00BA6CFB"/>
    <w:rsid w:val="00BA6FC5"/>
    <w:rsid w:val="00BA7884"/>
    <w:rsid w:val="00BB1E57"/>
    <w:rsid w:val="00BB304D"/>
    <w:rsid w:val="00BB35CE"/>
    <w:rsid w:val="00BB5926"/>
    <w:rsid w:val="00BB5988"/>
    <w:rsid w:val="00BB6714"/>
    <w:rsid w:val="00BB6AE5"/>
    <w:rsid w:val="00BB749F"/>
    <w:rsid w:val="00BB7B94"/>
    <w:rsid w:val="00BC30C0"/>
    <w:rsid w:val="00BC74B6"/>
    <w:rsid w:val="00BD1134"/>
    <w:rsid w:val="00BD146F"/>
    <w:rsid w:val="00BD36E0"/>
    <w:rsid w:val="00BD5016"/>
    <w:rsid w:val="00BD5A72"/>
    <w:rsid w:val="00BD655E"/>
    <w:rsid w:val="00BD671E"/>
    <w:rsid w:val="00BD6A5A"/>
    <w:rsid w:val="00BD7290"/>
    <w:rsid w:val="00BE490E"/>
    <w:rsid w:val="00BE4E81"/>
    <w:rsid w:val="00BE79F5"/>
    <w:rsid w:val="00BF1074"/>
    <w:rsid w:val="00BF1922"/>
    <w:rsid w:val="00BF19B8"/>
    <w:rsid w:val="00BF1B81"/>
    <w:rsid w:val="00BF7FD8"/>
    <w:rsid w:val="00C00D9C"/>
    <w:rsid w:val="00C01DAA"/>
    <w:rsid w:val="00C039DC"/>
    <w:rsid w:val="00C045A3"/>
    <w:rsid w:val="00C04A3D"/>
    <w:rsid w:val="00C06E22"/>
    <w:rsid w:val="00C10EFE"/>
    <w:rsid w:val="00C11316"/>
    <w:rsid w:val="00C12977"/>
    <w:rsid w:val="00C15A67"/>
    <w:rsid w:val="00C17B14"/>
    <w:rsid w:val="00C200BD"/>
    <w:rsid w:val="00C20D59"/>
    <w:rsid w:val="00C22145"/>
    <w:rsid w:val="00C23CC3"/>
    <w:rsid w:val="00C24757"/>
    <w:rsid w:val="00C25917"/>
    <w:rsid w:val="00C25EC5"/>
    <w:rsid w:val="00C260D4"/>
    <w:rsid w:val="00C27BF5"/>
    <w:rsid w:val="00C304DA"/>
    <w:rsid w:val="00C32675"/>
    <w:rsid w:val="00C3424C"/>
    <w:rsid w:val="00C37A1B"/>
    <w:rsid w:val="00C37C10"/>
    <w:rsid w:val="00C40049"/>
    <w:rsid w:val="00C40D4A"/>
    <w:rsid w:val="00C41936"/>
    <w:rsid w:val="00C440FD"/>
    <w:rsid w:val="00C44782"/>
    <w:rsid w:val="00C479ED"/>
    <w:rsid w:val="00C47B41"/>
    <w:rsid w:val="00C51E48"/>
    <w:rsid w:val="00C5320B"/>
    <w:rsid w:val="00C534BC"/>
    <w:rsid w:val="00C55E95"/>
    <w:rsid w:val="00C55FBB"/>
    <w:rsid w:val="00C5618E"/>
    <w:rsid w:val="00C60F2E"/>
    <w:rsid w:val="00C655FA"/>
    <w:rsid w:val="00C65B9C"/>
    <w:rsid w:val="00C65D76"/>
    <w:rsid w:val="00C66F54"/>
    <w:rsid w:val="00C70045"/>
    <w:rsid w:val="00C70E13"/>
    <w:rsid w:val="00C71869"/>
    <w:rsid w:val="00C724D9"/>
    <w:rsid w:val="00C73F50"/>
    <w:rsid w:val="00C74675"/>
    <w:rsid w:val="00C74E70"/>
    <w:rsid w:val="00C753D3"/>
    <w:rsid w:val="00C75BCC"/>
    <w:rsid w:val="00C75C50"/>
    <w:rsid w:val="00C77E76"/>
    <w:rsid w:val="00C80463"/>
    <w:rsid w:val="00C8049A"/>
    <w:rsid w:val="00C80B3C"/>
    <w:rsid w:val="00C81394"/>
    <w:rsid w:val="00C81829"/>
    <w:rsid w:val="00C81A6F"/>
    <w:rsid w:val="00C83DC2"/>
    <w:rsid w:val="00C8400B"/>
    <w:rsid w:val="00C858DD"/>
    <w:rsid w:val="00C87B34"/>
    <w:rsid w:val="00C903D5"/>
    <w:rsid w:val="00C92569"/>
    <w:rsid w:val="00C92994"/>
    <w:rsid w:val="00C92E0F"/>
    <w:rsid w:val="00C93F72"/>
    <w:rsid w:val="00C943B4"/>
    <w:rsid w:val="00C94E74"/>
    <w:rsid w:val="00C95C83"/>
    <w:rsid w:val="00C97D9F"/>
    <w:rsid w:val="00CA1CFB"/>
    <w:rsid w:val="00CA1FD3"/>
    <w:rsid w:val="00CA2063"/>
    <w:rsid w:val="00CA278D"/>
    <w:rsid w:val="00CA36CF"/>
    <w:rsid w:val="00CA4608"/>
    <w:rsid w:val="00CA53AC"/>
    <w:rsid w:val="00CA6AD2"/>
    <w:rsid w:val="00CA7EBD"/>
    <w:rsid w:val="00CB05EA"/>
    <w:rsid w:val="00CB13CE"/>
    <w:rsid w:val="00CB1B51"/>
    <w:rsid w:val="00CB2BFD"/>
    <w:rsid w:val="00CB3645"/>
    <w:rsid w:val="00CB3C60"/>
    <w:rsid w:val="00CB5638"/>
    <w:rsid w:val="00CB61CC"/>
    <w:rsid w:val="00CB651B"/>
    <w:rsid w:val="00CB656B"/>
    <w:rsid w:val="00CC2173"/>
    <w:rsid w:val="00CC4C27"/>
    <w:rsid w:val="00CC502A"/>
    <w:rsid w:val="00CC5F57"/>
    <w:rsid w:val="00CC6239"/>
    <w:rsid w:val="00CD14FF"/>
    <w:rsid w:val="00CD1DFB"/>
    <w:rsid w:val="00CD2337"/>
    <w:rsid w:val="00CD2436"/>
    <w:rsid w:val="00CD3A11"/>
    <w:rsid w:val="00CD45E3"/>
    <w:rsid w:val="00CD7508"/>
    <w:rsid w:val="00CE0C90"/>
    <w:rsid w:val="00CE0F4B"/>
    <w:rsid w:val="00CE3339"/>
    <w:rsid w:val="00CE684D"/>
    <w:rsid w:val="00CE6EBD"/>
    <w:rsid w:val="00CE7C11"/>
    <w:rsid w:val="00CF09EF"/>
    <w:rsid w:val="00CF0E60"/>
    <w:rsid w:val="00CF12A3"/>
    <w:rsid w:val="00CF1337"/>
    <w:rsid w:val="00CF19FF"/>
    <w:rsid w:val="00CF3A1C"/>
    <w:rsid w:val="00CF473B"/>
    <w:rsid w:val="00CF6D97"/>
    <w:rsid w:val="00D00C4D"/>
    <w:rsid w:val="00D0293E"/>
    <w:rsid w:val="00D041CA"/>
    <w:rsid w:val="00D047B7"/>
    <w:rsid w:val="00D07094"/>
    <w:rsid w:val="00D07AD2"/>
    <w:rsid w:val="00D07BB9"/>
    <w:rsid w:val="00D11E72"/>
    <w:rsid w:val="00D16159"/>
    <w:rsid w:val="00D17A20"/>
    <w:rsid w:val="00D2056C"/>
    <w:rsid w:val="00D20B2E"/>
    <w:rsid w:val="00D2297E"/>
    <w:rsid w:val="00D22D48"/>
    <w:rsid w:val="00D26223"/>
    <w:rsid w:val="00D2788F"/>
    <w:rsid w:val="00D30BF4"/>
    <w:rsid w:val="00D312A1"/>
    <w:rsid w:val="00D3148A"/>
    <w:rsid w:val="00D33DB9"/>
    <w:rsid w:val="00D3413D"/>
    <w:rsid w:val="00D34147"/>
    <w:rsid w:val="00D345B0"/>
    <w:rsid w:val="00D35B4E"/>
    <w:rsid w:val="00D40C02"/>
    <w:rsid w:val="00D4273F"/>
    <w:rsid w:val="00D42C11"/>
    <w:rsid w:val="00D42C36"/>
    <w:rsid w:val="00D433BE"/>
    <w:rsid w:val="00D465A0"/>
    <w:rsid w:val="00D5030C"/>
    <w:rsid w:val="00D51201"/>
    <w:rsid w:val="00D51D44"/>
    <w:rsid w:val="00D51EF2"/>
    <w:rsid w:val="00D53370"/>
    <w:rsid w:val="00D53D74"/>
    <w:rsid w:val="00D56500"/>
    <w:rsid w:val="00D56AD2"/>
    <w:rsid w:val="00D57FB6"/>
    <w:rsid w:val="00D60297"/>
    <w:rsid w:val="00D6146B"/>
    <w:rsid w:val="00D61D2D"/>
    <w:rsid w:val="00D6285E"/>
    <w:rsid w:val="00D6329F"/>
    <w:rsid w:val="00D642A3"/>
    <w:rsid w:val="00D647C2"/>
    <w:rsid w:val="00D64B3A"/>
    <w:rsid w:val="00D65B2E"/>
    <w:rsid w:val="00D66DE0"/>
    <w:rsid w:val="00D67ED9"/>
    <w:rsid w:val="00D700D4"/>
    <w:rsid w:val="00D76AE8"/>
    <w:rsid w:val="00D80F49"/>
    <w:rsid w:val="00D81019"/>
    <w:rsid w:val="00D81177"/>
    <w:rsid w:val="00D83DCC"/>
    <w:rsid w:val="00D84458"/>
    <w:rsid w:val="00D86691"/>
    <w:rsid w:val="00D866AB"/>
    <w:rsid w:val="00D87388"/>
    <w:rsid w:val="00D90B68"/>
    <w:rsid w:val="00D933AB"/>
    <w:rsid w:val="00D95047"/>
    <w:rsid w:val="00D97144"/>
    <w:rsid w:val="00D97210"/>
    <w:rsid w:val="00DA2E24"/>
    <w:rsid w:val="00DA4B09"/>
    <w:rsid w:val="00DA6345"/>
    <w:rsid w:val="00DA63B7"/>
    <w:rsid w:val="00DA6AE4"/>
    <w:rsid w:val="00DA7A75"/>
    <w:rsid w:val="00DB0976"/>
    <w:rsid w:val="00DB56F4"/>
    <w:rsid w:val="00DB5D29"/>
    <w:rsid w:val="00DB7E8B"/>
    <w:rsid w:val="00DC0405"/>
    <w:rsid w:val="00DC0598"/>
    <w:rsid w:val="00DC1449"/>
    <w:rsid w:val="00DC1612"/>
    <w:rsid w:val="00DC24DE"/>
    <w:rsid w:val="00DC2976"/>
    <w:rsid w:val="00DC42DA"/>
    <w:rsid w:val="00DC4398"/>
    <w:rsid w:val="00DC464D"/>
    <w:rsid w:val="00DC4A15"/>
    <w:rsid w:val="00DC4C9F"/>
    <w:rsid w:val="00DC4D99"/>
    <w:rsid w:val="00DC4E2C"/>
    <w:rsid w:val="00DC54EE"/>
    <w:rsid w:val="00DC6499"/>
    <w:rsid w:val="00DD0A53"/>
    <w:rsid w:val="00DD0DCA"/>
    <w:rsid w:val="00DD1B73"/>
    <w:rsid w:val="00DD52F9"/>
    <w:rsid w:val="00DD6414"/>
    <w:rsid w:val="00DD73CF"/>
    <w:rsid w:val="00DD7ED1"/>
    <w:rsid w:val="00DE1D21"/>
    <w:rsid w:val="00DE27D4"/>
    <w:rsid w:val="00DE3125"/>
    <w:rsid w:val="00DE3454"/>
    <w:rsid w:val="00DE351F"/>
    <w:rsid w:val="00DE474F"/>
    <w:rsid w:val="00DE6919"/>
    <w:rsid w:val="00DE6FD3"/>
    <w:rsid w:val="00DF1914"/>
    <w:rsid w:val="00DF2104"/>
    <w:rsid w:val="00DF2380"/>
    <w:rsid w:val="00DF2596"/>
    <w:rsid w:val="00DF39BB"/>
    <w:rsid w:val="00DF5784"/>
    <w:rsid w:val="00DF606B"/>
    <w:rsid w:val="00E00C97"/>
    <w:rsid w:val="00E032E5"/>
    <w:rsid w:val="00E0419A"/>
    <w:rsid w:val="00E0449C"/>
    <w:rsid w:val="00E06A4B"/>
    <w:rsid w:val="00E07E5D"/>
    <w:rsid w:val="00E1061D"/>
    <w:rsid w:val="00E10BD6"/>
    <w:rsid w:val="00E200C1"/>
    <w:rsid w:val="00E22F76"/>
    <w:rsid w:val="00E24B33"/>
    <w:rsid w:val="00E26AE2"/>
    <w:rsid w:val="00E309FE"/>
    <w:rsid w:val="00E30C1B"/>
    <w:rsid w:val="00E31FBD"/>
    <w:rsid w:val="00E3294E"/>
    <w:rsid w:val="00E32FBD"/>
    <w:rsid w:val="00E3458F"/>
    <w:rsid w:val="00E34F75"/>
    <w:rsid w:val="00E405E4"/>
    <w:rsid w:val="00E4218E"/>
    <w:rsid w:val="00E42574"/>
    <w:rsid w:val="00E42B8D"/>
    <w:rsid w:val="00E43A0A"/>
    <w:rsid w:val="00E43F87"/>
    <w:rsid w:val="00E4638A"/>
    <w:rsid w:val="00E50F21"/>
    <w:rsid w:val="00E51BD3"/>
    <w:rsid w:val="00E53534"/>
    <w:rsid w:val="00E56A68"/>
    <w:rsid w:val="00E62FFF"/>
    <w:rsid w:val="00E64BF5"/>
    <w:rsid w:val="00E6723F"/>
    <w:rsid w:val="00E70909"/>
    <w:rsid w:val="00E73825"/>
    <w:rsid w:val="00E76DC9"/>
    <w:rsid w:val="00E770B7"/>
    <w:rsid w:val="00E81021"/>
    <w:rsid w:val="00E8154A"/>
    <w:rsid w:val="00E81F16"/>
    <w:rsid w:val="00E81F63"/>
    <w:rsid w:val="00E8335F"/>
    <w:rsid w:val="00E83AD8"/>
    <w:rsid w:val="00E84C19"/>
    <w:rsid w:val="00E87CD7"/>
    <w:rsid w:val="00E90980"/>
    <w:rsid w:val="00E909C7"/>
    <w:rsid w:val="00E92F6E"/>
    <w:rsid w:val="00E93D0A"/>
    <w:rsid w:val="00E941F0"/>
    <w:rsid w:val="00E9490A"/>
    <w:rsid w:val="00E952E3"/>
    <w:rsid w:val="00E95EB5"/>
    <w:rsid w:val="00E96BED"/>
    <w:rsid w:val="00E973A8"/>
    <w:rsid w:val="00EA0102"/>
    <w:rsid w:val="00EA095A"/>
    <w:rsid w:val="00EA0F93"/>
    <w:rsid w:val="00EA1340"/>
    <w:rsid w:val="00EA20D8"/>
    <w:rsid w:val="00EA2C55"/>
    <w:rsid w:val="00EA4134"/>
    <w:rsid w:val="00EA4BA7"/>
    <w:rsid w:val="00EA5D7F"/>
    <w:rsid w:val="00EA6021"/>
    <w:rsid w:val="00EA61EE"/>
    <w:rsid w:val="00EB383D"/>
    <w:rsid w:val="00EB566B"/>
    <w:rsid w:val="00EB6A29"/>
    <w:rsid w:val="00EB6E8C"/>
    <w:rsid w:val="00EC0919"/>
    <w:rsid w:val="00EC239E"/>
    <w:rsid w:val="00EC2849"/>
    <w:rsid w:val="00EC2857"/>
    <w:rsid w:val="00EC3F2A"/>
    <w:rsid w:val="00EC4AC5"/>
    <w:rsid w:val="00EC50BC"/>
    <w:rsid w:val="00EC50D2"/>
    <w:rsid w:val="00EC60F2"/>
    <w:rsid w:val="00EC65C2"/>
    <w:rsid w:val="00ED0417"/>
    <w:rsid w:val="00ED0C04"/>
    <w:rsid w:val="00ED1757"/>
    <w:rsid w:val="00ED326C"/>
    <w:rsid w:val="00ED3524"/>
    <w:rsid w:val="00ED753C"/>
    <w:rsid w:val="00EE03E6"/>
    <w:rsid w:val="00EE2333"/>
    <w:rsid w:val="00EE4A0F"/>
    <w:rsid w:val="00EE679D"/>
    <w:rsid w:val="00EF2858"/>
    <w:rsid w:val="00EF4AE9"/>
    <w:rsid w:val="00EF6662"/>
    <w:rsid w:val="00EF6C00"/>
    <w:rsid w:val="00EF751D"/>
    <w:rsid w:val="00F004C8"/>
    <w:rsid w:val="00F00FB2"/>
    <w:rsid w:val="00F02A05"/>
    <w:rsid w:val="00F02C5B"/>
    <w:rsid w:val="00F05E5D"/>
    <w:rsid w:val="00F06249"/>
    <w:rsid w:val="00F07CB3"/>
    <w:rsid w:val="00F10251"/>
    <w:rsid w:val="00F11648"/>
    <w:rsid w:val="00F13B44"/>
    <w:rsid w:val="00F157D5"/>
    <w:rsid w:val="00F16DE5"/>
    <w:rsid w:val="00F17205"/>
    <w:rsid w:val="00F20B9E"/>
    <w:rsid w:val="00F218F6"/>
    <w:rsid w:val="00F22157"/>
    <w:rsid w:val="00F22411"/>
    <w:rsid w:val="00F22C1E"/>
    <w:rsid w:val="00F27846"/>
    <w:rsid w:val="00F319BA"/>
    <w:rsid w:val="00F31F02"/>
    <w:rsid w:val="00F324AD"/>
    <w:rsid w:val="00F34E6A"/>
    <w:rsid w:val="00F353AD"/>
    <w:rsid w:val="00F36B14"/>
    <w:rsid w:val="00F373AB"/>
    <w:rsid w:val="00F37695"/>
    <w:rsid w:val="00F40DC6"/>
    <w:rsid w:val="00F41722"/>
    <w:rsid w:val="00F4194D"/>
    <w:rsid w:val="00F4429D"/>
    <w:rsid w:val="00F4474E"/>
    <w:rsid w:val="00F4484A"/>
    <w:rsid w:val="00F469BB"/>
    <w:rsid w:val="00F46EFC"/>
    <w:rsid w:val="00F472CD"/>
    <w:rsid w:val="00F50A8A"/>
    <w:rsid w:val="00F51EE5"/>
    <w:rsid w:val="00F541A3"/>
    <w:rsid w:val="00F55863"/>
    <w:rsid w:val="00F56CBA"/>
    <w:rsid w:val="00F57587"/>
    <w:rsid w:val="00F60DAF"/>
    <w:rsid w:val="00F6186E"/>
    <w:rsid w:val="00F62998"/>
    <w:rsid w:val="00F63C7E"/>
    <w:rsid w:val="00F65EA8"/>
    <w:rsid w:val="00F65F69"/>
    <w:rsid w:val="00F6627C"/>
    <w:rsid w:val="00F66DDA"/>
    <w:rsid w:val="00F67051"/>
    <w:rsid w:val="00F67435"/>
    <w:rsid w:val="00F67B04"/>
    <w:rsid w:val="00F67BD7"/>
    <w:rsid w:val="00F7169E"/>
    <w:rsid w:val="00F71771"/>
    <w:rsid w:val="00F71F81"/>
    <w:rsid w:val="00F72561"/>
    <w:rsid w:val="00F753B3"/>
    <w:rsid w:val="00F76CB2"/>
    <w:rsid w:val="00F777B1"/>
    <w:rsid w:val="00F80364"/>
    <w:rsid w:val="00F80545"/>
    <w:rsid w:val="00F80BD8"/>
    <w:rsid w:val="00F8112B"/>
    <w:rsid w:val="00F82786"/>
    <w:rsid w:val="00F8338E"/>
    <w:rsid w:val="00F86B3F"/>
    <w:rsid w:val="00F86F30"/>
    <w:rsid w:val="00F878BC"/>
    <w:rsid w:val="00F8799C"/>
    <w:rsid w:val="00F904E5"/>
    <w:rsid w:val="00F90CDB"/>
    <w:rsid w:val="00F92A41"/>
    <w:rsid w:val="00F93C73"/>
    <w:rsid w:val="00F93FBB"/>
    <w:rsid w:val="00F9479F"/>
    <w:rsid w:val="00FA1CD8"/>
    <w:rsid w:val="00FA1DB8"/>
    <w:rsid w:val="00FA1E77"/>
    <w:rsid w:val="00FA520A"/>
    <w:rsid w:val="00FA5B32"/>
    <w:rsid w:val="00FA63AD"/>
    <w:rsid w:val="00FB322B"/>
    <w:rsid w:val="00FB52E8"/>
    <w:rsid w:val="00FB568A"/>
    <w:rsid w:val="00FB6F79"/>
    <w:rsid w:val="00FB7A48"/>
    <w:rsid w:val="00FC0FAA"/>
    <w:rsid w:val="00FC10D7"/>
    <w:rsid w:val="00FC3344"/>
    <w:rsid w:val="00FC5096"/>
    <w:rsid w:val="00FC573E"/>
    <w:rsid w:val="00FD0BCF"/>
    <w:rsid w:val="00FD3018"/>
    <w:rsid w:val="00FD38DF"/>
    <w:rsid w:val="00FD3DFC"/>
    <w:rsid w:val="00FD3F72"/>
    <w:rsid w:val="00FD44D7"/>
    <w:rsid w:val="00FD488E"/>
    <w:rsid w:val="00FE37D6"/>
    <w:rsid w:val="00FE40DC"/>
    <w:rsid w:val="00FE420F"/>
    <w:rsid w:val="00FE492D"/>
    <w:rsid w:val="00FE4BCA"/>
    <w:rsid w:val="00FE5297"/>
    <w:rsid w:val="00FE5A30"/>
    <w:rsid w:val="00FE66F1"/>
    <w:rsid w:val="00FE6D27"/>
    <w:rsid w:val="00FF08EE"/>
    <w:rsid w:val="00FF2A3E"/>
    <w:rsid w:val="00FF3334"/>
    <w:rsid w:val="00FF4EF8"/>
    <w:rsid w:val="00FF5874"/>
    <w:rsid w:val="00FF5938"/>
    <w:rsid w:val="00FF5E7E"/>
    <w:rsid w:val="00FF6719"/>
    <w:rsid w:val="00FF7984"/>
    <w:rsid w:val="00FF7D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61D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1</Pages>
  <Words>195</Words>
  <Characters>111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cinell, Ronald</dc:creator>
  <cp:keywords/>
  <dc:description/>
  <cp:lastModifiedBy>Bucinell, Ronald</cp:lastModifiedBy>
  <cp:revision>5</cp:revision>
  <cp:lastPrinted>2011-04-25T20:07:00Z</cp:lastPrinted>
  <dcterms:created xsi:type="dcterms:W3CDTF">2011-04-25T18:56:00Z</dcterms:created>
  <dcterms:modified xsi:type="dcterms:W3CDTF">2011-04-25T2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